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low over a forward-facing step </w:t>
      </w:r>
      <w:r w:rsidR="0038222B">
        <w:t>can be quite complicate</w:t>
      </w:r>
      <w:r w:rsidR="00DF68F1">
        <w:t>d</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the intrinsic nonlinearity of the Navier-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832161">
        <w:rPr>
          <w:sz w:val="22"/>
        </w:rPr>
        <w:t xml:space="preserve">, an </w:t>
      </w:r>
      <w:r w:rsidR="00B84553">
        <w:rPr>
          <w:sz w:val="22"/>
        </w:rPr>
        <w:t xml:space="preserve">inflow condition </w:t>
      </w:r>
      <w:r w:rsidR="00832161">
        <w:rPr>
          <w:sz w:val="22"/>
        </w:rPr>
        <w:t xml:space="preserve">with disturbance </w:t>
      </w:r>
      <w:r w:rsidR="00B84553">
        <w:rPr>
          <w:sz w:val="22"/>
        </w:rPr>
        <w:t>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 xml:space="preserve">, </w:t>
      </w:r>
      <w:r w:rsidR="000E26F5" w:rsidRPr="000E26F5">
        <w:rPr>
          <w:sz w:val="22"/>
        </w:rPr>
        <w:t>Brederod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w:t>
      </w:r>
      <w:r w:rsidR="00EE6E86">
        <w:rPr>
          <w:rFonts w:hint="eastAsia"/>
          <w:sz w:val="22"/>
        </w:rPr>
        <w:t>mu</w:t>
      </w:r>
      <w:r w:rsidR="00EE6E86">
        <w:rPr>
          <w:sz w:val="22"/>
        </w:rPr>
        <w:t>ch less</w:t>
      </w:r>
      <w:r w:rsidR="00F62E6D">
        <w:rPr>
          <w:sz w:val="22"/>
        </w:rPr>
        <w:t xml:space="preserv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hiba et. al.</w:t>
      </w:r>
      <w:r w:rsidR="002F688C">
        <w:rPr>
          <w:color w:val="FF0000"/>
          <w:sz w:val="22"/>
        </w:rPr>
        <w:t>[</w:t>
      </w:r>
      <w:r w:rsidR="009A16B3">
        <w:rPr>
          <w:color w:val="FF0000"/>
          <w:sz w:val="22"/>
        </w:rPr>
        <w:t>3</w:t>
      </w:r>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r w:rsidR="00A26F62">
        <w:rPr>
          <w:sz w:val="22"/>
        </w:rPr>
        <w:t>Largeau and Moriniere</w:t>
      </w:r>
      <w:r w:rsidR="00F242E1">
        <w:rPr>
          <w:sz w:val="22"/>
        </w:rPr>
        <w:t xml:space="preserve"> </w:t>
      </w:r>
      <w:r w:rsidR="00F242E1" w:rsidRPr="00F242E1">
        <w:rPr>
          <w:color w:val="FF0000"/>
          <w:sz w:val="22"/>
        </w:rPr>
        <w:t>[</w:t>
      </w:r>
      <w:r w:rsidR="009A16B3">
        <w:rPr>
          <w:color w:val="FF0000"/>
          <w:sz w:val="22"/>
        </w:rPr>
        <w:t>4</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r w:rsidR="004160E8">
        <w:rPr>
          <w:sz w:val="22"/>
        </w:rPr>
        <w:t>Camussi et. al.</w:t>
      </w:r>
      <w:r w:rsidR="00A26468">
        <w:rPr>
          <w:sz w:val="22"/>
        </w:rPr>
        <w:t xml:space="preserve"> </w:t>
      </w:r>
      <w:r w:rsidR="00A26468" w:rsidRPr="00A26468">
        <w:rPr>
          <w:color w:val="FF0000"/>
          <w:sz w:val="22"/>
        </w:rPr>
        <w:t>[</w:t>
      </w:r>
      <w:r w:rsidR="009A16B3">
        <w:rPr>
          <w:color w:val="FF0000"/>
          <w:sz w:val="22"/>
        </w:rPr>
        <w:t>5</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Stuer, Gyr and Kinzelbach </w:t>
      </w:r>
      <w:r w:rsidR="00A26468" w:rsidRPr="00B76BDA">
        <w:rPr>
          <w:color w:val="FF0000"/>
          <w:sz w:val="22"/>
        </w:rPr>
        <w:t>[</w:t>
      </w:r>
      <w:r w:rsidR="009A16B3">
        <w:rPr>
          <w:color w:val="FF0000"/>
          <w:sz w:val="22"/>
        </w:rPr>
        <w:t>6</w:t>
      </w:r>
      <w:r w:rsidR="00A26468" w:rsidRPr="00B76BDA">
        <w:rPr>
          <w:color w:val="FF0000"/>
          <w:sz w:val="22"/>
        </w:rPr>
        <w:t>]</w:t>
      </w:r>
      <w:r w:rsidR="00A26468">
        <w:rPr>
          <w:sz w:val="22"/>
        </w:rPr>
        <w:t xml:space="preserve"> and </w:t>
      </w:r>
      <w:r w:rsidR="0066411B">
        <w:rPr>
          <w:sz w:val="22"/>
        </w:rPr>
        <w:t>Zukoski</w:t>
      </w:r>
      <w:r w:rsidR="00300523">
        <w:rPr>
          <w:sz w:val="22"/>
        </w:rPr>
        <w:t xml:space="preserve"> </w:t>
      </w:r>
      <w:r w:rsidR="00300523" w:rsidRPr="00B76BDA">
        <w:rPr>
          <w:color w:val="FF0000"/>
          <w:sz w:val="22"/>
        </w:rPr>
        <w:t>[</w:t>
      </w:r>
      <w:r w:rsidR="009A16B3">
        <w:rPr>
          <w:color w:val="FF0000"/>
          <w:sz w:val="22"/>
        </w:rPr>
        <w:t>7</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pressure distribution</w:t>
      </w:r>
      <w:r w:rsidR="008145FD">
        <w:rPr>
          <w:sz w:val="22"/>
        </w:rPr>
        <w:t>s</w:t>
      </w:r>
      <w:r w:rsidR="006E1A42">
        <w:rPr>
          <w:sz w:val="22"/>
        </w:rPr>
        <w:t xml:space="preserve">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r w:rsidR="008B1EA4">
        <w:rPr>
          <w:sz w:val="22"/>
        </w:rPr>
        <w:t>Edelmann</w:t>
      </w:r>
      <w:r w:rsidR="0083073D" w:rsidRPr="0083073D">
        <w:rPr>
          <w:color w:val="FF0000"/>
          <w:sz w:val="22"/>
        </w:rPr>
        <w:t xml:space="preserve"> </w:t>
      </w:r>
      <w:r w:rsidR="008B1EA4" w:rsidRPr="0083073D">
        <w:rPr>
          <w:color w:val="FF0000"/>
          <w:sz w:val="22"/>
        </w:rPr>
        <w:t>[</w:t>
      </w:r>
      <w:r w:rsidR="0005016D">
        <w:rPr>
          <w:color w:val="FF0000"/>
          <w:sz w:val="22"/>
        </w:rPr>
        <w:t>8</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r w:rsidR="00941CB7">
        <w:rPr>
          <w:sz w:val="22"/>
        </w:rPr>
        <w:t>streamwis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r w:rsidR="009F77E9">
        <w:rPr>
          <w:sz w:val="22"/>
        </w:rPr>
        <w:t>Navier-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typically the Tollmien-Sch</w:t>
      </w:r>
      <w:r w:rsidR="00A44A72">
        <w:rPr>
          <w:sz w:val="22"/>
        </w:rPr>
        <w:t>lichting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895ACF">
        <w:rPr>
          <w:color w:val="FF0000"/>
          <w:sz w:val="22"/>
        </w:rPr>
        <w:t>9</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 xml:space="preserve">Reconstruction </w:t>
      </w:r>
      <w:r w:rsidR="00BA2E1E">
        <w:rPr>
          <w:sz w:val="22"/>
        </w:rPr>
        <w:t xml:space="preserve">(FR) </w:t>
      </w:r>
      <w:r w:rsidR="009724E1">
        <w:rPr>
          <w:sz w:val="22"/>
        </w:rPr>
        <w:t>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0440F4">
        <w:rPr>
          <w:sz w:val="22"/>
        </w:rPr>
        <w:t xml:space="preserve"> (ILES)</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governed by compr</w:t>
      </w:r>
      <w:r w:rsidR="00801AC2">
        <w:rPr>
          <w:sz w:val="22"/>
        </w:rPr>
        <w:t>essible Navier-Stokes equations. In Cartesian coordinates, the Navier-Stokes equations can be written as:</w:t>
      </w:r>
    </w:p>
    <w:p w:rsidR="000416C3" w:rsidRDefault="000416C3" w:rsidP="000416C3">
      <w:pPr>
        <w:ind w:left="420" w:firstLine="420"/>
        <w:jc w:val="center"/>
      </w:pPr>
      <w:r w:rsidRPr="00475170">
        <w:rPr>
          <w:position w:val="-30"/>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6pt" o:ole="">
            <v:imagedata r:id="rId8" o:title=""/>
          </v:shape>
          <o:OLEObject Type="Embed" ProgID="Equation.DSMT4" ShapeID="_x0000_i1025" DrawAspect="Content" ObjectID="_1551807685" r:id="rId9"/>
        </w:object>
      </w:r>
    </w:p>
    <w:p w:rsidR="007E65C6" w:rsidRDefault="007E65C6" w:rsidP="007E65C6">
      <w:pPr>
        <w:ind w:firstLine="420"/>
      </w:pPr>
      <w:r>
        <w:t>where</w:t>
      </w:r>
    </w:p>
    <w:p w:rsidR="007E65C6" w:rsidRDefault="007E65C6" w:rsidP="007E65C6">
      <w:pPr>
        <w:ind w:left="420" w:firstLine="420"/>
        <w:jc w:val="center"/>
      </w:pPr>
      <w:r w:rsidRPr="005F6435">
        <w:rPr>
          <w:position w:val="-52"/>
        </w:rPr>
        <w:object w:dxaOrig="1020" w:dyaOrig="1160">
          <v:shape id="_x0000_i1026" type="#_x0000_t75" style="width:51pt;height:58.15pt" o:ole="">
            <v:imagedata r:id="rId10" o:title=""/>
          </v:shape>
          <o:OLEObject Type="Embed" ProgID="Equation.DSMT4" ShapeID="_x0000_i1026" DrawAspect="Content" ObjectID="_1551807686" r:id="rId11"/>
        </w:object>
      </w:r>
      <w:r>
        <w:rPr>
          <w:rFonts w:hint="eastAsia"/>
        </w:rPr>
        <w:t>，</w:t>
      </w:r>
      <w:r w:rsidRPr="00EE0E27">
        <w:rPr>
          <w:position w:val="-52"/>
        </w:rPr>
        <w:object w:dxaOrig="1860" w:dyaOrig="1160">
          <v:shape id="_x0000_i1027" type="#_x0000_t75" style="width:93pt;height:58.15pt" o:ole="">
            <v:imagedata r:id="rId12" o:title=""/>
          </v:shape>
          <o:OLEObject Type="Embed" ProgID="Equation.DSMT4" ShapeID="_x0000_i1027" DrawAspect="Content" ObjectID="_1551807687" r:id="rId13"/>
        </w:object>
      </w:r>
      <w:r>
        <w:rPr>
          <w:rFonts w:hint="eastAsia"/>
        </w:rPr>
        <w:t>，</w:t>
      </w:r>
      <w:r w:rsidRPr="005612B4">
        <w:rPr>
          <w:position w:val="-86"/>
        </w:rPr>
        <w:object w:dxaOrig="1939" w:dyaOrig="1840">
          <v:shape id="_x0000_i1028" type="#_x0000_t75" style="width:97.15pt;height:91.9pt" o:ole="">
            <v:imagedata r:id="rId14" o:title=""/>
          </v:shape>
          <o:OLEObject Type="Embed" ProgID="Equation.DSMT4" ShapeID="_x0000_i1028" DrawAspect="Content" ObjectID="_1551807688" r:id="rId15"/>
        </w:object>
      </w:r>
      <w:r>
        <w:rPr>
          <w:rFonts w:hint="eastAsia"/>
        </w:rPr>
        <w:t>，</w:t>
      </w:r>
      <w:r w:rsidRPr="005612B4">
        <w:rPr>
          <w:position w:val="-10"/>
        </w:rPr>
        <w:object w:dxaOrig="920" w:dyaOrig="320">
          <v:shape id="_x0000_i1029" type="#_x0000_t75" style="width:46.15pt;height:16.15pt" o:ole="">
            <v:imagedata r:id="rId16" o:title=""/>
          </v:shape>
          <o:OLEObject Type="Embed" ProgID="Equation.DSMT4" ShapeID="_x0000_i1029" DrawAspect="Content" ObjectID="_1551807689" r:id="rId17"/>
        </w:object>
      </w:r>
    </w:p>
    <w:p w:rsidR="00CC1C44" w:rsidRPr="00556D56" w:rsidRDefault="00FC712E" w:rsidP="00FC712E">
      <w:pPr>
        <w:ind w:left="420" w:firstLine="420"/>
      </w:pPr>
      <w:r>
        <w:rPr>
          <w:rFonts w:hint="eastAsia"/>
        </w:rPr>
        <w:t xml:space="preserve">Here, </w:t>
      </w:r>
      <w:r>
        <w:t>U is the conservative variables, F and F</w:t>
      </w:r>
      <w:r>
        <w:rPr>
          <w:vertAlign w:val="superscript"/>
        </w:rPr>
        <w:t>v</w:t>
      </w:r>
      <w:r>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 xml:space="preserve">For perfect gas, E is specific total energy, </w:t>
      </w:r>
      <w:r w:rsidR="002C0571" w:rsidRPr="00CA0E7F">
        <w:rPr>
          <w:position w:val="-10"/>
        </w:rPr>
        <w:object w:dxaOrig="1460" w:dyaOrig="360">
          <v:shape id="_x0000_i1030" type="#_x0000_t75" style="width:73.15pt;height:18pt" o:ole="">
            <v:imagedata r:id="rId18" o:title=""/>
          </v:shape>
          <o:OLEObject Type="Embed" ProgID="Equation.DSMT4" ShapeID="_x0000_i1030" DrawAspect="Content" ObjectID="_1551807690" r:id="rId19"/>
        </w:object>
      </w:r>
      <w:r w:rsidR="002C0571">
        <w:t xml:space="preserve">, and e is specific internal energy, </w:t>
      </w:r>
      <w:r w:rsidR="007776A1" w:rsidRPr="007C4326">
        <w:rPr>
          <w:position w:val="-14"/>
        </w:rPr>
        <w:object w:dxaOrig="1440" w:dyaOrig="400">
          <v:shape id="_x0000_i1031" type="#_x0000_t75" style="width:1in;height:19.9pt" o:ole="">
            <v:imagedata r:id="rId20" o:title=""/>
          </v:shape>
          <o:OLEObject Type="Embed" ProgID="Equation.DSMT4" ShapeID="_x0000_i1031" DrawAspect="Content" ObjectID="_1551807691" r:id="rId21"/>
        </w:object>
      </w:r>
      <w:r w:rsidR="007776A1">
        <w:t xml:space="preserve">. </w:t>
      </w:r>
      <w:r w:rsidR="00495329">
        <w:t xml:space="preserve">H is specific total enthalpy, </w:t>
      </w:r>
      <w:r w:rsidR="00697224" w:rsidRPr="00266E5B">
        <w:rPr>
          <w:position w:val="-10"/>
        </w:rPr>
        <w:object w:dxaOrig="1380" w:dyaOrig="320">
          <v:shape id="_x0000_i1032" type="#_x0000_t75" style="width:69pt;height:16.15pt" o:ole="">
            <v:imagedata r:id="rId22" o:title=""/>
          </v:shape>
          <o:OLEObject Type="Embed" ProgID="Equation.DSMT4" ShapeID="_x0000_i1032" DrawAspect="Content" ObjectID="_1551807692"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DD17A6">
        <w:rPr>
          <w:vertAlign w:val="subscript"/>
        </w:rPr>
        <w:t>ij</w:t>
      </w:r>
      <w:r w:rsidR="00556D56">
        <w:rPr>
          <w:vertAlign w:val="subscript"/>
        </w:rPr>
        <w:t xml:space="preserve"> </w:t>
      </w:r>
      <w:r w:rsidR="00DD17A6">
        <w:t xml:space="preserve">and </w:t>
      </w:r>
      <w:r w:rsidR="00556D56">
        <w:rPr>
          <w:rFonts w:hint="eastAsia"/>
        </w:rPr>
        <w:t>q</w:t>
      </w:r>
      <w:r w:rsidR="00556D56">
        <w:rPr>
          <w:vertAlign w:val="subscript"/>
        </w:rPr>
        <w:t xml:space="preserve">i </w:t>
      </w:r>
      <w:r w:rsidR="00556D56">
        <w:t>are components of viscous stress</w:t>
      </w:r>
      <w:r w:rsidR="004C7C23">
        <w:t xml:space="preserve"> tensor and heat conduction vector respectively.</w:t>
      </w:r>
    </w:p>
    <w:p w:rsidR="000E30E2" w:rsidRDefault="00F96AF5" w:rsidP="00FF581D">
      <w:pPr>
        <w:ind w:left="420" w:firstLine="420"/>
        <w:rPr>
          <w:sz w:val="22"/>
        </w:rPr>
      </w:pPr>
      <w:r>
        <w:rPr>
          <w:sz w:val="22"/>
        </w:rPr>
        <w:t>Transitional</w:t>
      </w:r>
      <w:r w:rsidR="008323D6">
        <w:rPr>
          <w:sz w:val="22"/>
        </w:rPr>
        <w:t xml:space="preserve">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Galerkin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r w:rsidR="00A173FF">
        <w:rPr>
          <w:sz w:val="22"/>
        </w:rPr>
        <w:t>M</w:t>
      </w:r>
      <w:r w:rsidR="00A22383">
        <w:rPr>
          <w:sz w:val="22"/>
        </w:rPr>
        <w:t>Ultiphysics SI</w:t>
      </w:r>
      <w:r w:rsidR="00A173FF">
        <w:rPr>
          <w:sz w:val="22"/>
        </w:rPr>
        <w:t xml:space="preserve">mulation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460089">
        <w:rPr>
          <w:color w:val="FF0000"/>
          <w:sz w:val="22"/>
        </w:rPr>
        <w:t>10</w:t>
      </w:r>
      <w:r w:rsidR="007C0834" w:rsidRPr="005D5E3D">
        <w:rPr>
          <w:color w:val="FF0000"/>
          <w:sz w:val="22"/>
        </w:rPr>
        <w:t>]</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 xml:space="preserve">o get a common flux at FPs, </w:t>
      </w:r>
      <w:r w:rsidR="00150BDA">
        <w:rPr>
          <w:sz w:val="22"/>
        </w:rPr>
        <w:lastRenderedPageBreak/>
        <w:t>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w:t>
      </w:r>
      <w:r w:rsidR="004C6BE2">
        <w:rPr>
          <w:sz w:val="22"/>
        </w:rPr>
        <w:t xml:space="preserve"> the solution</w:t>
      </w:r>
      <w:r w:rsidR="00C935D3">
        <w:rPr>
          <w:sz w:val="22"/>
        </w:rPr>
        <w:t xml:space="preserv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1A646B">
        <w:rPr>
          <w:sz w:val="22"/>
        </w:rPr>
        <w:t xml:space="preserve"> (CPR)</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 id="_x0000_i1033" type="#_x0000_t75" style="width:42pt;height:13.9pt" o:ole="">
            <v:imagedata r:id="rId24" o:title=""/>
          </v:shape>
          <o:OLEObject Type="Embed" ProgID="Equation.DSMT4" ShapeID="_x0000_i1033" DrawAspect="Content" ObjectID="_1551807693" r:id="rId25"/>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r w:rsidR="00C11703">
        <w:rPr>
          <w:sz w:val="22"/>
        </w:rPr>
        <w:t>Bassi and Rebay</w:t>
      </w:r>
      <w:r w:rsidR="00C11703" w:rsidRPr="000974E5">
        <w:rPr>
          <w:color w:val="FF0000"/>
          <w:sz w:val="22"/>
        </w:rPr>
        <w:t xml:space="preserve"> [</w:t>
      </w:r>
      <w:r w:rsidR="007D5813">
        <w:rPr>
          <w:color w:val="FF0000"/>
          <w:sz w:val="22"/>
        </w:rPr>
        <w:t>11</w:t>
      </w:r>
      <w:r w:rsidR="00C11703" w:rsidRPr="000974E5">
        <w:rPr>
          <w:color w:val="FF0000"/>
          <w:sz w:val="22"/>
        </w:rPr>
        <w:t xml:space="preserve">] </w:t>
      </w:r>
      <w:r w:rsidR="00C11703">
        <w:rPr>
          <w:sz w:val="22"/>
        </w:rPr>
        <w:t>developed a simple algebraic scheme called BR2 to achieve the solution approximately, and Huynh</w:t>
      </w:r>
      <w:r w:rsidR="00C11703" w:rsidRPr="000974E5">
        <w:rPr>
          <w:color w:val="FF0000"/>
          <w:sz w:val="22"/>
        </w:rPr>
        <w:t xml:space="preserve"> [</w:t>
      </w:r>
      <w:r w:rsidR="007D5813">
        <w:rPr>
          <w:color w:val="FF0000"/>
          <w:sz w:val="22"/>
        </w:rPr>
        <w:t>12</w:t>
      </w:r>
      <w:r w:rsidR="00C11703" w:rsidRPr="000974E5">
        <w:rPr>
          <w:color w:val="FF0000"/>
          <w:sz w:val="22"/>
        </w:rPr>
        <w:t>]</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r w:rsidR="00277D30">
        <w:rPr>
          <w:sz w:val="22"/>
        </w:rPr>
        <w:t xml:space="preserve">Runge-Kutta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order Runge-Kutta</w:t>
      </w:r>
      <w:r w:rsidR="00EE47B7">
        <w:rPr>
          <w:sz w:val="22"/>
        </w:rPr>
        <w:t xml:space="preserve"> </w:t>
      </w:r>
      <w:r w:rsidR="00EE47B7" w:rsidRPr="00EE47B7">
        <w:rPr>
          <w:color w:val="FF0000"/>
          <w:sz w:val="22"/>
        </w:rPr>
        <w:t>[</w:t>
      </w:r>
      <w:r w:rsidR="00CC68E4">
        <w:rPr>
          <w:color w:val="FF0000"/>
          <w:sz w:val="22"/>
        </w:rPr>
        <w:t>13</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SSP Runge</w:t>
      </w:r>
      <w:r w:rsidR="00D61244">
        <w:rPr>
          <w:sz w:val="22"/>
        </w:rPr>
        <w:t>-Kutta</w:t>
      </w:r>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CC011A">
      <w:pPr>
        <w:ind w:left="420" w:firstLine="420"/>
        <w:jc w:val="center"/>
        <w:rPr>
          <w:sz w:val="22"/>
        </w:rPr>
      </w:pPr>
      <w:r w:rsidRPr="00033107">
        <w:rPr>
          <w:position w:val="-94"/>
          <w:sz w:val="22"/>
        </w:rPr>
        <w:object w:dxaOrig="4060" w:dyaOrig="1800">
          <v:shape id="_x0000_i1034" type="#_x0000_t75" style="width:202.9pt;height:90pt" o:ole="">
            <v:imagedata r:id="rId26" o:title=""/>
          </v:shape>
          <o:OLEObject Type="Embed" ProgID="Equation.DSMT4" ShapeID="_x0000_i1034" DrawAspect="Content" ObjectID="_1551807694" r:id="rId27"/>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w:t>
      </w:r>
      <w:r w:rsidR="00366079">
        <w:lastRenderedPageBreak/>
        <w:t xml:space="preserve">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ources, the streamwise length computed is only 100 ti</w:t>
      </w:r>
      <w:r w:rsidR="00747824">
        <w:rPr>
          <w:sz w:val="22"/>
        </w:rPr>
        <w:t>mes of the height of the FFS (h)</w:t>
      </w:r>
      <w:r w:rsidR="00910183">
        <w:rPr>
          <w:sz w:val="22"/>
        </w:rPr>
        <w:t>.</w:t>
      </w:r>
      <w:r w:rsidR="00BC51AE">
        <w:rPr>
          <w:sz w:val="22"/>
        </w:rPr>
        <w:t xml:space="preserve"> The step is set at the streamwis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farfield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streamwise </w:t>
      </w:r>
      <w:r w:rsidR="005E5561">
        <w:rPr>
          <w:sz w:val="22"/>
        </w:rPr>
        <w:lastRenderedPageBreak/>
        <w:t>Reynolds number is</w:t>
      </w:r>
      <w:r w:rsidR="00540B3D">
        <w:rPr>
          <w:sz w:val="22"/>
        </w:rPr>
        <w:t xml:space="preserve"> 330624</w:t>
      </w:r>
      <w:r w:rsidR="005E5561">
        <w:rPr>
          <w:sz w:val="22"/>
        </w:rPr>
        <w:t xml:space="preserve">,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the spanwis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streamwise location from the leading edge of the flate plate is </w:t>
      </w:r>
      <w:r w:rsidR="00017E7E">
        <w:rPr>
          <w:sz w:val="22"/>
        </w:rPr>
        <w:t>186624</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0A3538" w:rsidP="005E1F0F">
      <w:pPr>
        <w:ind w:left="420" w:firstLine="420"/>
        <w:rPr>
          <w:sz w:val="22"/>
        </w:rPr>
      </w:pPr>
      <w:r w:rsidRPr="00442571">
        <w:rPr>
          <w:position w:val="-14"/>
        </w:rPr>
        <w:object w:dxaOrig="5940" w:dyaOrig="400">
          <v:shape id="_x0000_i1035" type="#_x0000_t75" style="width:297pt;height:19.9pt" o:ole="">
            <v:imagedata r:id="rId28" o:title=""/>
          </v:shape>
          <o:OLEObject Type="Embed" ProgID="Equation.DSMT4" ShapeID="_x0000_i1035" DrawAspect="Content" ObjectID="_1551807695" r:id="rId29"/>
        </w:object>
      </w:r>
    </w:p>
    <w:p w:rsidR="007B2165" w:rsidRDefault="004849F2" w:rsidP="005E1F0F">
      <w:pPr>
        <w:ind w:left="420" w:firstLine="420"/>
        <w:rPr>
          <w:sz w:val="22"/>
        </w:rPr>
      </w:pPr>
      <w:r>
        <w:rPr>
          <w:rFonts w:hint="eastAsia"/>
          <w:sz w:val="22"/>
        </w:rPr>
        <w:t>where</w:t>
      </w:r>
      <w:r w:rsidR="000A3538" w:rsidRPr="000A3538">
        <w:rPr>
          <w:position w:val="-12"/>
          <w:sz w:val="22"/>
        </w:rPr>
        <w:object w:dxaOrig="279" w:dyaOrig="360">
          <v:shape id="_x0000_i1036" type="#_x0000_t75" style="width:13.9pt;height:18pt" o:ole="">
            <v:imagedata r:id="rId30" o:title=""/>
          </v:shape>
          <o:OLEObject Type="Embed" ProgID="Equation.DSMT4" ShapeID="_x0000_i1036" DrawAspect="Content" ObjectID="_1551807696" r:id="rId31"/>
        </w:object>
      </w:r>
      <w:r w:rsidR="000A3538">
        <w:rPr>
          <w:sz w:val="22"/>
        </w:rPr>
        <w:t xml:space="preserve">and </w:t>
      </w:r>
      <w:r w:rsidR="000A3538" w:rsidRPr="000A3538">
        <w:rPr>
          <w:position w:val="-12"/>
          <w:sz w:val="22"/>
        </w:rPr>
        <w:object w:dxaOrig="300" w:dyaOrig="360">
          <v:shape id="_x0000_i1037" type="#_x0000_t75" style="width:15pt;height:18pt" o:ole="">
            <v:imagedata r:id="rId32" o:title=""/>
          </v:shape>
          <o:OLEObject Type="Embed" ProgID="Equation.DSMT4" ShapeID="_x0000_i1037" DrawAspect="Content" ObjectID="_1551807697" r:id="rId33"/>
        </w:object>
      </w:r>
      <w:r w:rsidR="000A3538">
        <w:rPr>
          <w:sz w:val="22"/>
        </w:rPr>
        <w:t xml:space="preserve"> is the</w:t>
      </w:r>
      <w:r w:rsidR="00552AB4">
        <w:rPr>
          <w:sz w:val="22"/>
        </w:rPr>
        <w:t xml:space="preserve"> amplitude of the disturbance, which is </w:t>
      </w:r>
      <w:r w:rsidR="000A3538">
        <w:rPr>
          <w:sz w:val="22"/>
        </w:rPr>
        <w:t xml:space="preserve">both </w:t>
      </w:r>
      <w:r w:rsidR="00552AB4">
        <w:rPr>
          <w:sz w:val="22"/>
        </w:rPr>
        <w:t xml:space="preserve">set as 0.05 here, and </w:t>
      </w:r>
      <w:r w:rsidR="00552AB4" w:rsidRPr="00552AB4">
        <w:rPr>
          <w:position w:val="-10"/>
          <w:sz w:val="22"/>
        </w:rPr>
        <w:object w:dxaOrig="440" w:dyaOrig="320">
          <v:shape id="_x0000_i1038" type="#_x0000_t75" style="width:22.15pt;height:16.15pt" o:ole="">
            <v:imagedata r:id="rId34" o:title=""/>
          </v:shape>
          <o:OLEObject Type="Embed" ProgID="Equation.DSMT4" ShapeID="_x0000_i1038" DrawAspect="Content" ObjectID="_1551807698" r:id="rId35"/>
        </w:object>
      </w:r>
      <w:r w:rsidR="00552AB4">
        <w:rPr>
          <w:sz w:val="22"/>
        </w:rPr>
        <w:t xml:space="preserve"> are the thickness of boundary layer and </w:t>
      </w:r>
      <w:r w:rsidR="004153D9">
        <w:rPr>
          <w:sz w:val="22"/>
        </w:rPr>
        <w:t xml:space="preserve">the spanwise width respectively. </w:t>
      </w:r>
      <w:r w:rsidR="00CC480F">
        <w:rPr>
          <w:sz w:val="22"/>
        </w:rPr>
        <w:t xml:space="preserve">The disturbance is periodic in time with a frequency of </w:t>
      </w:r>
      <w:r w:rsidR="00CC480F" w:rsidRPr="00CC480F">
        <w:rPr>
          <w:position w:val="-6"/>
          <w:sz w:val="22"/>
        </w:rPr>
        <w:object w:dxaOrig="240" w:dyaOrig="220">
          <v:shape id="_x0000_i1039" type="#_x0000_t75" style="width:12pt;height:10.9pt" o:ole="">
            <v:imagedata r:id="rId36" o:title=""/>
          </v:shape>
          <o:OLEObject Type="Embed" ProgID="Equation.DSMT4" ShapeID="_x0000_i1039" DrawAspect="Content" ObjectID="_1551807699" r:id="rId37"/>
        </w:object>
      </w:r>
      <w:r w:rsidR="00CC480F">
        <w:rPr>
          <w:sz w:val="22"/>
        </w:rPr>
        <w:t>, in order to better simulate real inlet flow.</w:t>
      </w:r>
      <w:r w:rsidR="001B3C9B">
        <w:rPr>
          <w:sz w:val="22"/>
        </w:rPr>
        <w:t xml:space="preserve"> </w:t>
      </w:r>
    </w:p>
    <w:p w:rsidR="001B3C9B" w:rsidRDefault="001B3C9B" w:rsidP="005E1F0F">
      <w:pPr>
        <w:ind w:left="420" w:firstLine="420"/>
        <w:rPr>
          <w:sz w:val="22"/>
        </w:rPr>
      </w:pPr>
      <w:r>
        <w:rPr>
          <w:sz w:val="22"/>
        </w:rPr>
        <w:t>The inlet velocity profile is illustrated in Fig</w:t>
      </w:r>
      <w:r w:rsidR="00C96625">
        <w:rPr>
          <w:sz w:val="22"/>
        </w:rPr>
        <w:t>ure</w:t>
      </w:r>
      <w:r>
        <w:rPr>
          <w:sz w:val="22"/>
        </w:rPr>
        <w:t xml:space="preserve"> </w:t>
      </w:r>
      <w:r w:rsidRPr="00E04BE7">
        <w:rPr>
          <w:color w:val="FF0000"/>
          <w:sz w:val="22"/>
        </w:rPr>
        <w:t>X</w:t>
      </w:r>
      <w:r>
        <w:rPr>
          <w:sz w:val="22"/>
        </w:rPr>
        <w:t>.</w:t>
      </w:r>
      <w:r w:rsidR="00E04BE7">
        <w:rPr>
          <w:sz w:val="22"/>
        </w:rPr>
        <w:t xml:space="preserve"> </w:t>
      </w:r>
      <w:r w:rsidR="00145816">
        <w:rPr>
          <w:sz w:val="22"/>
        </w:rPr>
        <w:t xml:space="preserve">Due to the property of sine and cosine </w:t>
      </w:r>
      <w:r w:rsidR="00C03E09">
        <w:rPr>
          <w:sz w:val="22"/>
        </w:rPr>
        <w:t xml:space="preserve">functions, </w:t>
      </w:r>
      <w:r w:rsidR="00FB4409">
        <w:rPr>
          <w:sz w:val="22"/>
        </w:rPr>
        <w:t>t</w:t>
      </w:r>
      <w:r w:rsidR="00565B06">
        <w:rPr>
          <w:sz w:val="22"/>
        </w:rPr>
        <w:t xml:space="preserve">he mean profile is </w:t>
      </w:r>
      <w:r w:rsidR="0023579B">
        <w:rPr>
          <w:sz w:val="22"/>
        </w:rPr>
        <w:t xml:space="preserve">identical to </w:t>
      </w:r>
      <w:r w:rsidR="007F68A9">
        <w:rPr>
          <w:sz w:val="22"/>
        </w:rPr>
        <w:t xml:space="preserve">the </w:t>
      </w:r>
      <w:r w:rsidR="0023579B">
        <w:rPr>
          <w:sz w:val="22"/>
        </w:rPr>
        <w:t>Blasius</w:t>
      </w:r>
      <w:r w:rsidR="007F68A9">
        <w:rPr>
          <w:sz w:val="22"/>
        </w:rPr>
        <w:t xml:space="preserve"> solution</w:t>
      </w:r>
      <w:r w:rsidR="00BC6C19">
        <w:rPr>
          <w:sz w:val="22"/>
        </w:rPr>
        <w:t xml:space="preserve">, and </w:t>
      </w:r>
      <w:r w:rsidR="00E87256">
        <w:rPr>
          <w:sz w:val="22"/>
        </w:rPr>
        <w:t xml:space="preserve">the maximum and minimum </w:t>
      </w:r>
      <w:r w:rsidR="00636138">
        <w:rPr>
          <w:sz w:val="22"/>
        </w:rPr>
        <w:t xml:space="preserve">curves are perturbed </w:t>
      </w:r>
      <w:r w:rsidR="00CD4338">
        <w:rPr>
          <w:sz w:val="22"/>
        </w:rPr>
        <w:t>velocity profiles</w:t>
      </w:r>
      <w:r w:rsidR="00DE6D28">
        <w:rPr>
          <w:sz w:val="22"/>
        </w:rPr>
        <w:t xml:space="preserve"> with the maximum magnitude.</w:t>
      </w:r>
      <w:r w:rsidR="00CD4338">
        <w:rPr>
          <w:sz w:val="22"/>
        </w:rPr>
        <w:t xml:space="preserve"> </w:t>
      </w:r>
      <w:r w:rsidR="0023579B">
        <w:rPr>
          <w:sz w:val="22"/>
        </w:rPr>
        <w:t xml:space="preserve"> </w:t>
      </w:r>
    </w:p>
    <w:p w:rsidR="007B17A2" w:rsidRDefault="00AD594A" w:rsidP="00AD594A">
      <w:pPr>
        <w:ind w:left="420" w:firstLine="420"/>
        <w:jc w:val="center"/>
        <w:rPr>
          <w:sz w:val="22"/>
        </w:rPr>
      </w:pPr>
      <w:r>
        <w:rPr>
          <w:noProof/>
          <w:sz w:val="22"/>
        </w:rPr>
        <w:drawing>
          <wp:inline distT="0" distB="0" distL="0" distR="0">
            <wp:extent cx="242905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29050" cy="2160000"/>
                    </a:xfrm>
                    <a:prstGeom prst="rect">
                      <a:avLst/>
                    </a:prstGeom>
                  </pic:spPr>
                </pic:pic>
              </a:graphicData>
            </a:graphic>
          </wp:inline>
        </w:drawing>
      </w:r>
    </w:p>
    <w:p w:rsidR="007F5E52" w:rsidRDefault="00CF0595" w:rsidP="000A2FE9">
      <w:pPr>
        <w:pStyle w:val="3"/>
        <w:numPr>
          <w:ilvl w:val="1"/>
          <w:numId w:val="1"/>
        </w:numPr>
      </w:pPr>
      <w:r>
        <w:rPr>
          <w:rFonts w:hint="eastAsia"/>
        </w:rPr>
        <w:t>Me</w:t>
      </w:r>
      <w:r>
        <w:t>an Flow Analysi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874C0B">
      <w:pPr>
        <w:ind w:left="315" w:firstLine="420"/>
        <w:jc w:val="center"/>
      </w:pPr>
      <w:r>
        <w:rPr>
          <w:noProof/>
        </w:rPr>
        <w:lastRenderedPageBreak/>
        <w:drawing>
          <wp:inline distT="0" distB="0" distL="0" distR="0">
            <wp:extent cx="2430037" cy="2160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614231" w:rsidRDefault="00614231" w:rsidP="006033B9">
      <w:pPr>
        <w:ind w:left="315" w:firstLine="420"/>
      </w:pPr>
      <w:r>
        <w:t xml:space="preserve">Non-dimensional turbulent intensity </w:t>
      </w:r>
      <w:r w:rsidR="006F09EC" w:rsidRPr="006F09EC">
        <w:rPr>
          <w:position w:val="-8"/>
        </w:rPr>
        <w:object w:dxaOrig="720" w:dyaOrig="360">
          <v:shape id="_x0000_i1040" type="#_x0000_t75" style="width:36pt;height:18pt" o:ole="">
            <v:imagedata r:id="rId40" o:title=""/>
          </v:shape>
          <o:OLEObject Type="Embed" ProgID="Equation.DSMT4" ShapeID="_x0000_i1040" DrawAspect="Content" ObjectID="_1551807700" r:id="rId41"/>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192E50" w:rsidRDefault="00110421" w:rsidP="002B468A">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7E4884" w:rsidRDefault="00057440" w:rsidP="00220848">
      <w:pPr>
        <w:ind w:left="315" w:firstLine="420"/>
      </w:pPr>
      <w:r>
        <w:t>The time-averaged streamwis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57126F">
      <w:pPr>
        <w:ind w:left="315" w:firstLine="420"/>
        <w:jc w:val="center"/>
      </w:pPr>
      <w:r>
        <w:rPr>
          <w:noProof/>
        </w:rPr>
        <w:lastRenderedPageBreak/>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C74CA8">
        <w:rPr>
          <w:color w:val="FF0000"/>
        </w:rPr>
        <w:t>[</w:t>
      </w:r>
      <w:r w:rsidR="00F56281">
        <w:rPr>
          <w:color w:val="FF0000"/>
        </w:rPr>
        <w:t>13</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F56281">
        <w:rPr>
          <w:color w:val="FF0000"/>
        </w:rPr>
        <w:t>14</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41" type="#_x0000_t75" style="width:124.15pt;height:36pt" o:ole="">
            <v:imagedata r:id="rId43" o:title=""/>
          </v:shape>
          <o:OLEObject Type="Embed" ProgID="Equation.DSMT4" ShapeID="_x0000_i1041" DrawAspect="Content" ObjectID="_1551807701" r:id="rId44"/>
        </w:object>
      </w:r>
    </w:p>
    <w:p w:rsidR="00292D7F" w:rsidRDefault="00CC3997" w:rsidP="00CC3997">
      <w:pPr>
        <w:ind w:left="315" w:firstLine="420"/>
      </w:pPr>
      <w:r>
        <w:t xml:space="preserve">where U and V stands for the velocity components in x and y directions respectively, </w:t>
      </w:r>
      <w:r w:rsidRPr="00225135">
        <w:rPr>
          <w:position w:val="-12"/>
        </w:rPr>
        <w:object w:dxaOrig="279" w:dyaOrig="360">
          <v:shape id="_x0000_i1042" type="#_x0000_t75" style="width:13.9pt;height:18pt" o:ole="">
            <v:imagedata r:id="rId45" o:title=""/>
          </v:shape>
          <o:OLEObject Type="Embed" ProgID="Equation.DSMT4" ShapeID="_x0000_i1042" DrawAspect="Content" ObjectID="_1551807702" r:id="rId46"/>
        </w:object>
      </w:r>
      <w:r>
        <w:t xml:space="preserve"> stands for the eddy viscosity, and </w:t>
      </w:r>
      <w:r w:rsidR="0037431C" w:rsidRPr="00225135">
        <w:rPr>
          <w:position w:val="-14"/>
        </w:rPr>
        <w:object w:dxaOrig="639" w:dyaOrig="400">
          <v:shape id="_x0000_i1043" type="#_x0000_t75" style="width:31.9pt;height:19.9pt" o:ole="">
            <v:imagedata r:id="rId47" o:title=""/>
          </v:shape>
          <o:OLEObject Type="Embed" ProgID="Equation.DSMT4" ShapeID="_x0000_i1043" DrawAspect="Content" ObjectID="_1551807703" r:id="rId48"/>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44" type="#_x0000_t75" style="width:61.15pt;height:34.9pt" o:ole="">
            <v:imagedata r:id="rId49" o:title=""/>
          </v:shape>
          <o:OLEObject Type="Embed" ProgID="Equation.DSMT4" ShapeID="_x0000_i1044" DrawAspect="Content" ObjectID="_1551807704" r:id="rId50"/>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A311E3" w:rsidRDefault="00A311E3" w:rsidP="00A311E3">
      <w:pPr>
        <w:ind w:left="315" w:firstLine="420"/>
        <w:jc w:val="center"/>
      </w:pPr>
      <w:r>
        <w:rPr>
          <w:rFonts w:hint="eastAsia"/>
          <w:noProof/>
        </w:rPr>
        <w:drawing>
          <wp:inline distT="0" distB="0" distL="0" distR="0">
            <wp:extent cx="2061111"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51" cstate="print">
                      <a:extLst>
                        <a:ext uri="{28A0092B-C50C-407E-A947-70E740481C1C}">
                          <a14:useLocalDpi xmlns:a14="http://schemas.microsoft.com/office/drawing/2010/main" val="0"/>
                        </a:ext>
                      </a:extLst>
                    </a:blip>
                    <a:srcRect l="4822" t="10187" r="7913" b="4075"/>
                    <a:stretch/>
                  </pic:blipFill>
                  <pic:spPr bwMode="auto">
                    <a:xfrm>
                      <a:off x="0" y="0"/>
                      <a:ext cx="2061111" cy="1800000"/>
                    </a:xfrm>
                    <a:prstGeom prst="rect">
                      <a:avLst/>
                    </a:prstGeom>
                    <a:ln>
                      <a:noFill/>
                    </a:ln>
                    <a:extLst>
                      <a:ext uri="{53640926-AAD7-44D8-BBD7-CCE9431645EC}">
                        <a14:shadowObscured xmlns:a14="http://schemas.microsoft.com/office/drawing/2010/main"/>
                      </a:ext>
                    </a:extLst>
                  </pic:spPr>
                </pic:pic>
              </a:graphicData>
            </a:graphic>
          </wp:inline>
        </w:drawing>
      </w:r>
    </w:p>
    <w:p w:rsidR="00164A93" w:rsidRPr="00893E56" w:rsidRDefault="00164A93" w:rsidP="00164A93">
      <w:pPr>
        <w:ind w:left="315" w:firstLine="420"/>
      </w:pPr>
      <w:r>
        <w:rPr>
          <w:rFonts w:hint="eastAsia"/>
        </w:rPr>
        <w:lastRenderedPageBreak/>
        <w:t xml:space="preserve">The Reynolds shear stress </w:t>
      </w:r>
      <w:r w:rsidR="00B07E52">
        <w:t xml:space="preserve">is shown in Fig. </w:t>
      </w:r>
      <w:r w:rsidR="00B07E52" w:rsidRPr="005F6243">
        <w:rPr>
          <w:color w:val="FF0000"/>
        </w:rPr>
        <w:t>X</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993CC1" w:rsidRDefault="00993CC1" w:rsidP="00993CC1">
      <w:pPr>
        <w:pStyle w:val="3"/>
        <w:numPr>
          <w:ilvl w:val="1"/>
          <w:numId w:val="1"/>
        </w:numPr>
      </w:pPr>
      <w:r>
        <w:t>Frequency Analysis</w:t>
      </w:r>
    </w:p>
    <w:p w:rsidR="00052BB1" w:rsidRDefault="00224DEB" w:rsidP="005E558F">
      <w:pPr>
        <w:ind w:left="315" w:firstLine="420"/>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B03D37" w:rsidRPr="00FD5F6E">
        <w:rPr>
          <w:color w:val="FF0000"/>
        </w:rPr>
        <w:t>X</w:t>
      </w:r>
      <w:r w:rsidR="00EC7065">
        <w:rPr>
          <w:color w:val="FF0000"/>
        </w:rPr>
        <w:t xml:space="preserve"> and Fig</w:t>
      </w:r>
      <w:r w:rsidR="00E31E3B">
        <w:rPr>
          <w:rFonts w:hint="eastAsia"/>
          <w:color w:val="FF0000"/>
        </w:rPr>
        <w:t>.</w:t>
      </w:r>
      <w:r w:rsidR="00EC7065">
        <w:rPr>
          <w:color w:val="FF0000"/>
        </w:rPr>
        <w:t xml:space="preserve"> X</w:t>
      </w:r>
      <w:r w:rsidR="00B03D37">
        <w:t>.</w:t>
      </w:r>
      <w:r w:rsidR="00FD5F6E">
        <w:t xml:space="preserve"> </w:t>
      </w:r>
      <w:r w:rsidR="0063688D">
        <w:t>The pressure history analyzed at each point is recorded from non-dimensional time 2000 to 3000, with 500000 time steps at all.</w:t>
      </w:r>
      <w:r w:rsidR="009F2B52">
        <w:t xml:space="preserve"> </w:t>
      </w:r>
    </w:p>
    <w:p w:rsidR="008553ED" w:rsidRDefault="00F42FAA" w:rsidP="005E558F">
      <w:pPr>
        <w:ind w:left="315" w:firstLine="420"/>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072E6D">
        <w:t xml:space="preserve"> </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bookmarkStart w:id="0" w:name="_GoBack"/>
      <w:bookmarkEnd w:id="0"/>
    </w:p>
    <w:p w:rsidR="00A23D75" w:rsidRDefault="00A23D75" w:rsidP="00A23D75">
      <w:pPr>
        <w:ind w:left="315" w:firstLine="420"/>
        <w:jc w:val="center"/>
        <w:rPr>
          <w:color w:val="FF0000"/>
        </w:rPr>
      </w:pPr>
      <w:r w:rsidRPr="00A23D75">
        <w:rPr>
          <w:color w:val="FF0000"/>
        </w:rPr>
        <w:t>Table 1</w:t>
      </w:r>
    </w:p>
    <w:tbl>
      <w:tblPr>
        <w:tblStyle w:val="a7"/>
        <w:tblW w:w="0" w:type="auto"/>
        <w:tblInd w:w="315" w:type="dxa"/>
        <w:tblLook w:val="04A0" w:firstRow="1" w:lastRow="0" w:firstColumn="1" w:lastColumn="0" w:noHBand="0" w:noVBand="1"/>
      </w:tblPr>
      <w:tblGrid>
        <w:gridCol w:w="3983"/>
        <w:gridCol w:w="3998"/>
      </w:tblGrid>
      <w:tr w:rsidR="00467DBE" w:rsidTr="00F32C5E">
        <w:tc>
          <w:tcPr>
            <w:tcW w:w="3983" w:type="dxa"/>
          </w:tcPr>
          <w:p w:rsidR="00467DBE" w:rsidRPr="008A4A09" w:rsidRDefault="00467DBE" w:rsidP="00A23D75">
            <w:pPr>
              <w:jc w:val="center"/>
            </w:pPr>
            <w:r w:rsidRPr="008A4A09">
              <w:t>Sample point</w:t>
            </w:r>
          </w:p>
        </w:tc>
        <w:tc>
          <w:tcPr>
            <w:tcW w:w="3998" w:type="dxa"/>
          </w:tcPr>
          <w:p w:rsidR="00467DBE" w:rsidRPr="008A4A09" w:rsidRDefault="008A4A09" w:rsidP="00A23D75">
            <w:pPr>
              <w:jc w:val="center"/>
            </w:pPr>
            <w:r>
              <w:rPr>
                <w:rFonts w:hint="eastAsia"/>
              </w:rPr>
              <w:t>Co</w:t>
            </w:r>
            <w:r>
              <w:t>ordinate</w:t>
            </w:r>
          </w:p>
        </w:tc>
      </w:tr>
      <w:tr w:rsidR="00467DBE" w:rsidTr="00F32C5E">
        <w:tc>
          <w:tcPr>
            <w:tcW w:w="3983" w:type="dxa"/>
          </w:tcPr>
          <w:p w:rsidR="00467DBE" w:rsidRPr="008A4A09" w:rsidRDefault="00F32C5E" w:rsidP="00A23D75">
            <w:pPr>
              <w:jc w:val="center"/>
            </w:pPr>
            <w:r>
              <w:t>1</w:t>
            </w:r>
          </w:p>
        </w:tc>
        <w:tc>
          <w:tcPr>
            <w:tcW w:w="3998" w:type="dxa"/>
          </w:tcPr>
          <w:p w:rsidR="00467DBE" w:rsidRPr="008A4A09" w:rsidRDefault="00D02C6E" w:rsidP="00A23D75">
            <w:pPr>
              <w:jc w:val="center"/>
            </w:pPr>
            <w:r>
              <w:rPr>
                <w:rFonts w:hint="eastAsia"/>
              </w:rPr>
              <w:t>(</w:t>
            </w:r>
            <w:r w:rsidR="004D738D">
              <w:rPr>
                <w:rFonts w:hint="eastAsia"/>
              </w:rPr>
              <w:t>-</w:t>
            </w:r>
            <w:r w:rsidR="004D738D">
              <w:t>10</w:t>
            </w:r>
            <w:r w:rsidR="004D738D">
              <w:rPr>
                <w:rFonts w:hint="eastAsia"/>
              </w:rPr>
              <w:t>,0,15)</w:t>
            </w:r>
          </w:p>
        </w:tc>
      </w:tr>
      <w:tr w:rsidR="00467DBE" w:rsidTr="00F32C5E">
        <w:tc>
          <w:tcPr>
            <w:tcW w:w="3983" w:type="dxa"/>
          </w:tcPr>
          <w:p w:rsidR="00467DBE" w:rsidRPr="008A4A09" w:rsidRDefault="00F32C5E" w:rsidP="00A23D75">
            <w:pPr>
              <w:jc w:val="center"/>
            </w:pPr>
            <w:r>
              <w:t>2</w:t>
            </w:r>
          </w:p>
        </w:tc>
        <w:tc>
          <w:tcPr>
            <w:tcW w:w="3998" w:type="dxa"/>
          </w:tcPr>
          <w:p w:rsidR="00467DBE" w:rsidRPr="008A4A09" w:rsidRDefault="004D738D" w:rsidP="00A23D75">
            <w:pPr>
              <w:jc w:val="center"/>
            </w:pPr>
            <w:r>
              <w:rPr>
                <w:rFonts w:hint="eastAsia"/>
              </w:rPr>
              <w:t>(</w:t>
            </w:r>
            <w:r>
              <w:t>-5,0,15</w:t>
            </w:r>
            <w:r>
              <w:rPr>
                <w:rFonts w:hint="eastAsia"/>
              </w:rPr>
              <w:t>)</w:t>
            </w:r>
          </w:p>
        </w:tc>
      </w:tr>
      <w:tr w:rsidR="00467DBE" w:rsidTr="00F32C5E">
        <w:tc>
          <w:tcPr>
            <w:tcW w:w="3983" w:type="dxa"/>
          </w:tcPr>
          <w:p w:rsidR="00467DBE" w:rsidRPr="008A4A09" w:rsidRDefault="00980767" w:rsidP="00A23D75">
            <w:pPr>
              <w:jc w:val="center"/>
            </w:pPr>
            <w:r>
              <w:t>3</w:t>
            </w:r>
          </w:p>
        </w:tc>
        <w:tc>
          <w:tcPr>
            <w:tcW w:w="3998" w:type="dxa"/>
          </w:tcPr>
          <w:p w:rsidR="00467DBE" w:rsidRPr="008A4A09" w:rsidRDefault="004D738D" w:rsidP="00A23D75">
            <w:pPr>
              <w:jc w:val="center"/>
            </w:pPr>
            <w:r>
              <w:rPr>
                <w:rFonts w:hint="eastAsia"/>
              </w:rPr>
              <w:t>(-1,0,15)</w:t>
            </w:r>
          </w:p>
        </w:tc>
      </w:tr>
      <w:tr w:rsidR="00467DBE" w:rsidTr="00F32C5E">
        <w:tc>
          <w:tcPr>
            <w:tcW w:w="3983" w:type="dxa"/>
          </w:tcPr>
          <w:p w:rsidR="00467DBE" w:rsidRPr="008A4A09" w:rsidRDefault="00980767" w:rsidP="00A23D75">
            <w:pPr>
              <w:jc w:val="center"/>
            </w:pPr>
            <w:r>
              <w:t>4</w:t>
            </w:r>
          </w:p>
        </w:tc>
        <w:tc>
          <w:tcPr>
            <w:tcW w:w="3998" w:type="dxa"/>
          </w:tcPr>
          <w:p w:rsidR="00467DBE" w:rsidRPr="008A4A09" w:rsidRDefault="004D738D" w:rsidP="00A23D75">
            <w:pPr>
              <w:jc w:val="center"/>
            </w:pPr>
            <w:r>
              <w:rPr>
                <w:rFonts w:hint="eastAsia"/>
              </w:rPr>
              <w:t>(0,0,15)</w:t>
            </w:r>
          </w:p>
        </w:tc>
      </w:tr>
      <w:tr w:rsidR="00467DBE" w:rsidTr="00F32C5E">
        <w:tc>
          <w:tcPr>
            <w:tcW w:w="3983" w:type="dxa"/>
          </w:tcPr>
          <w:p w:rsidR="00467DBE" w:rsidRPr="008A4A09" w:rsidRDefault="00980767" w:rsidP="00A23D75">
            <w:pPr>
              <w:jc w:val="center"/>
            </w:pPr>
            <w:r>
              <w:t>5</w:t>
            </w:r>
          </w:p>
        </w:tc>
        <w:tc>
          <w:tcPr>
            <w:tcW w:w="3998" w:type="dxa"/>
          </w:tcPr>
          <w:p w:rsidR="00467DBE" w:rsidRPr="008A4A09" w:rsidRDefault="00F32C5E" w:rsidP="00A23D75">
            <w:pPr>
              <w:jc w:val="center"/>
            </w:pPr>
            <w:r>
              <w:rPr>
                <w:rFonts w:hint="eastAsia"/>
              </w:rPr>
              <w:t>(0,1,15)</w:t>
            </w:r>
          </w:p>
        </w:tc>
      </w:tr>
      <w:tr w:rsidR="00467DBE" w:rsidTr="00F32C5E">
        <w:tc>
          <w:tcPr>
            <w:tcW w:w="3983" w:type="dxa"/>
          </w:tcPr>
          <w:p w:rsidR="00467DBE" w:rsidRPr="008A4A09" w:rsidRDefault="00980767" w:rsidP="00A23D75">
            <w:pPr>
              <w:jc w:val="center"/>
            </w:pPr>
            <w:r>
              <w:t>6</w:t>
            </w:r>
          </w:p>
        </w:tc>
        <w:tc>
          <w:tcPr>
            <w:tcW w:w="3998" w:type="dxa"/>
          </w:tcPr>
          <w:p w:rsidR="00467DBE" w:rsidRPr="008A4A09" w:rsidRDefault="00F32C5E" w:rsidP="00A23D75">
            <w:pPr>
              <w:jc w:val="center"/>
            </w:pPr>
            <w:r>
              <w:rPr>
                <w:rFonts w:hint="eastAsia"/>
              </w:rPr>
              <w:t>(0,</w:t>
            </w:r>
            <w:r w:rsidR="003E1790">
              <w:t>1,10)</w:t>
            </w:r>
          </w:p>
        </w:tc>
      </w:tr>
      <w:tr w:rsidR="00467DBE" w:rsidTr="00F32C5E">
        <w:tc>
          <w:tcPr>
            <w:tcW w:w="3983" w:type="dxa"/>
          </w:tcPr>
          <w:p w:rsidR="00467DBE" w:rsidRPr="008A4A09" w:rsidRDefault="00980767" w:rsidP="00A23D75">
            <w:pPr>
              <w:jc w:val="center"/>
            </w:pPr>
            <w:r>
              <w:t>7</w:t>
            </w:r>
          </w:p>
        </w:tc>
        <w:tc>
          <w:tcPr>
            <w:tcW w:w="3998" w:type="dxa"/>
          </w:tcPr>
          <w:p w:rsidR="00467DBE" w:rsidRPr="008A4A09" w:rsidRDefault="003E1790" w:rsidP="00A23D75">
            <w:pPr>
              <w:jc w:val="center"/>
            </w:pPr>
            <w:r>
              <w:rPr>
                <w:rFonts w:hint="eastAsia"/>
              </w:rPr>
              <w:t>(0,1,20)</w:t>
            </w:r>
          </w:p>
        </w:tc>
      </w:tr>
      <w:tr w:rsidR="00467DBE" w:rsidTr="00F32C5E">
        <w:tc>
          <w:tcPr>
            <w:tcW w:w="3983" w:type="dxa"/>
          </w:tcPr>
          <w:p w:rsidR="00467DBE" w:rsidRPr="008A4A09" w:rsidRDefault="00980767" w:rsidP="00A23D75">
            <w:pPr>
              <w:jc w:val="center"/>
            </w:pPr>
            <w:r>
              <w:t>8</w:t>
            </w:r>
          </w:p>
        </w:tc>
        <w:tc>
          <w:tcPr>
            <w:tcW w:w="3998" w:type="dxa"/>
          </w:tcPr>
          <w:p w:rsidR="00467DBE" w:rsidRPr="008A4A09" w:rsidRDefault="003E1790" w:rsidP="00A23D75">
            <w:pPr>
              <w:jc w:val="center"/>
            </w:pPr>
            <w:r>
              <w:rPr>
                <w:rFonts w:hint="eastAsia"/>
              </w:rPr>
              <w:t>(1,1,15)</w:t>
            </w:r>
          </w:p>
        </w:tc>
      </w:tr>
      <w:tr w:rsidR="003708BF" w:rsidTr="00F32C5E">
        <w:tc>
          <w:tcPr>
            <w:tcW w:w="3983" w:type="dxa"/>
          </w:tcPr>
          <w:p w:rsidR="003708BF" w:rsidRDefault="00980767" w:rsidP="00A23D75">
            <w:pPr>
              <w:jc w:val="center"/>
            </w:pPr>
            <w:r>
              <w:t>9</w:t>
            </w:r>
          </w:p>
        </w:tc>
        <w:tc>
          <w:tcPr>
            <w:tcW w:w="3998" w:type="dxa"/>
          </w:tcPr>
          <w:p w:rsidR="003708BF" w:rsidRPr="008A4A09" w:rsidRDefault="003E1790" w:rsidP="00A23D75">
            <w:pPr>
              <w:jc w:val="center"/>
            </w:pPr>
            <w:r>
              <w:rPr>
                <w:rFonts w:hint="eastAsia"/>
              </w:rPr>
              <w:t>(5,1,</w:t>
            </w:r>
            <w:r>
              <w:t>1</w:t>
            </w:r>
            <w:r>
              <w:rPr>
                <w:rFonts w:hint="eastAsia"/>
              </w:rPr>
              <w:t>5)</w:t>
            </w:r>
          </w:p>
        </w:tc>
      </w:tr>
      <w:tr w:rsidR="00980767" w:rsidTr="00F32C5E">
        <w:tc>
          <w:tcPr>
            <w:tcW w:w="3983" w:type="dxa"/>
          </w:tcPr>
          <w:p w:rsidR="00980767" w:rsidRDefault="00980767" w:rsidP="00A23D75">
            <w:pPr>
              <w:jc w:val="center"/>
              <w:rPr>
                <w:rFonts w:hint="eastAsia"/>
              </w:rPr>
            </w:pPr>
            <w:r>
              <w:rPr>
                <w:rFonts w:hint="eastAsia"/>
              </w:rPr>
              <w:t>10</w:t>
            </w:r>
          </w:p>
        </w:tc>
        <w:tc>
          <w:tcPr>
            <w:tcW w:w="3998" w:type="dxa"/>
          </w:tcPr>
          <w:p w:rsidR="00980767" w:rsidRPr="008A4A09" w:rsidRDefault="003E1790" w:rsidP="00A23D75">
            <w:pPr>
              <w:jc w:val="center"/>
            </w:pPr>
            <w:r>
              <w:rPr>
                <w:rFonts w:hint="eastAsia"/>
              </w:rPr>
              <w:t>(10,1,15)</w:t>
            </w:r>
          </w:p>
        </w:tc>
      </w:tr>
      <w:tr w:rsidR="00AF5368" w:rsidTr="00F32C5E">
        <w:tc>
          <w:tcPr>
            <w:tcW w:w="3983" w:type="dxa"/>
          </w:tcPr>
          <w:p w:rsidR="00AF5368" w:rsidRDefault="00AF5368" w:rsidP="00A23D75">
            <w:pPr>
              <w:jc w:val="center"/>
              <w:rPr>
                <w:rFonts w:hint="eastAsia"/>
              </w:rPr>
            </w:pPr>
            <w:r>
              <w:rPr>
                <w:rFonts w:hint="eastAsia"/>
              </w:rPr>
              <w:t>11</w:t>
            </w:r>
          </w:p>
        </w:tc>
        <w:tc>
          <w:tcPr>
            <w:tcW w:w="3998" w:type="dxa"/>
          </w:tcPr>
          <w:p w:rsidR="00AF5368" w:rsidRDefault="00AF5368" w:rsidP="00A23D75">
            <w:pPr>
              <w:jc w:val="center"/>
              <w:rPr>
                <w:rFonts w:hint="eastAsia"/>
              </w:rPr>
            </w:pPr>
            <w:r>
              <w:rPr>
                <w:rFonts w:hint="eastAsia"/>
              </w:rPr>
              <w:t>(20,1,15)</w:t>
            </w:r>
          </w:p>
        </w:tc>
      </w:tr>
      <w:tr w:rsidR="00AF5368" w:rsidTr="00F32C5E">
        <w:tc>
          <w:tcPr>
            <w:tcW w:w="3983" w:type="dxa"/>
          </w:tcPr>
          <w:p w:rsidR="00AF5368" w:rsidRDefault="00AF5368" w:rsidP="00A23D75">
            <w:pPr>
              <w:jc w:val="center"/>
              <w:rPr>
                <w:rFonts w:hint="eastAsia"/>
              </w:rPr>
            </w:pPr>
            <w:r>
              <w:rPr>
                <w:rFonts w:hint="eastAsia"/>
              </w:rPr>
              <w:t>12</w:t>
            </w:r>
          </w:p>
        </w:tc>
        <w:tc>
          <w:tcPr>
            <w:tcW w:w="3998" w:type="dxa"/>
          </w:tcPr>
          <w:p w:rsidR="00AF5368" w:rsidRDefault="00AF5368" w:rsidP="00A23D75">
            <w:pPr>
              <w:jc w:val="center"/>
              <w:rPr>
                <w:rFonts w:hint="eastAsia"/>
              </w:rPr>
            </w:pPr>
            <w:r>
              <w:rPr>
                <w:rFonts w:hint="eastAsia"/>
              </w:rPr>
              <w:t>(40,1,15)</w:t>
            </w:r>
          </w:p>
        </w:tc>
      </w:tr>
    </w:tbl>
    <w:p w:rsidR="005A6275" w:rsidRDefault="005A6275" w:rsidP="00A23D75">
      <w:pPr>
        <w:ind w:left="315" w:firstLine="420"/>
        <w:jc w:val="center"/>
        <w:rPr>
          <w:color w:val="FF0000"/>
        </w:rPr>
      </w:pPr>
      <w:r>
        <w:rPr>
          <w:noProof/>
          <w:color w:val="FF0000"/>
        </w:rPr>
        <w:lastRenderedPageBreak/>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FF6F57" w:rsidRPr="00A23D75" w:rsidRDefault="005A6275" w:rsidP="006B4D4C">
      <w:pPr>
        <w:ind w:left="315" w:firstLine="420"/>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A90742" w:rsidRDefault="00A90742" w:rsidP="00FE52C8">
      <w:pPr>
        <w:pStyle w:val="3"/>
        <w:numPr>
          <w:ilvl w:val="1"/>
          <w:numId w:val="1"/>
        </w:numPr>
      </w:pPr>
      <w:r>
        <w:t>Instantaneous Flow Analysis</w:t>
      </w:r>
    </w:p>
    <w:p w:rsidR="00E558AF" w:rsidRDefault="00E558AF" w:rsidP="006550D4">
      <w:pPr>
        <w:ind w:left="315" w:firstLine="420"/>
        <w:rPr>
          <w:color w:val="FF0000"/>
        </w:rPr>
      </w:pPr>
      <w:r>
        <w:rPr>
          <w:rFonts w:hint="eastAsia"/>
        </w:rPr>
        <w:t xml:space="preserve">The </w:t>
      </w:r>
      <w:r w:rsidR="00B3019F">
        <w:t xml:space="preserve">instantaneous </w:t>
      </w:r>
      <w:r w:rsidR="00013BA6">
        <w:rPr>
          <w:rFonts w:hint="eastAsia"/>
        </w:rPr>
        <w:t>isosurface of vorticity</w:t>
      </w:r>
      <w:r>
        <w:rPr>
          <w:rFonts w:hint="eastAsia"/>
        </w:rPr>
        <w:t xml:space="preserve"> in the upstream of the </w:t>
      </w:r>
      <w:r w:rsidR="00B36639">
        <w:t xml:space="preserve">FFS is shown in </w:t>
      </w:r>
      <w:r w:rsidR="004737E6">
        <w:t xml:space="preserve">Fig. </w:t>
      </w:r>
      <w:r w:rsidR="004737E6" w:rsidRPr="00BD409D">
        <w:rPr>
          <w:color w:val="FF0000"/>
        </w:rPr>
        <w:t>X</w:t>
      </w:r>
      <w:r w:rsidR="004737E6">
        <w:t>.</w:t>
      </w:r>
      <w:r w:rsidR="006550D4">
        <w:t xml:space="preserve"> The inlet disturbance invokes unsteady weak vortices in the upstream of the step. These vortices</w:t>
      </w:r>
      <w:r w:rsidR="006E777C">
        <w:t xml:space="preserve"> later interacts with the step and break down into small scale structures.</w:t>
      </w:r>
    </w:p>
    <w:p w:rsidR="00753771" w:rsidRPr="00E126D4" w:rsidRDefault="005B7B7E" w:rsidP="00E126D4">
      <w:pPr>
        <w:ind w:left="315" w:firstLine="420"/>
      </w:pPr>
      <w:r>
        <w:t xml:space="preserve">On the other hand, the </w:t>
      </w:r>
      <w:r w:rsidR="001906DF">
        <w:t xml:space="preserve">instantaneous </w:t>
      </w:r>
      <w:r w:rsidR="00C14435">
        <w:t>isosurface of vorticity</w:t>
      </w:r>
      <w:r>
        <w:t xml:space="preserve"> over the flat plate </w:t>
      </w:r>
      <w:r w:rsidR="0022777A">
        <w:t xml:space="preserve">is shown in Fig. </w:t>
      </w:r>
      <w:r w:rsidR="0022777A" w:rsidRPr="00E126D4">
        <w:rPr>
          <w:color w:val="FF0000"/>
        </w:rPr>
        <w:t>X</w:t>
      </w:r>
      <w:r w:rsidR="0022777A">
        <w:t>.</w:t>
      </w:r>
      <w:r w:rsidR="00244003">
        <w:t xml:space="preserve"> The snapshot time is at non-dimensional time t = 3000.</w:t>
      </w:r>
      <w:r>
        <w:t xml:space="preserve"> </w:t>
      </w:r>
      <w:r w:rsidR="00E17175">
        <w:t>Weak s</w:t>
      </w:r>
      <w:r w:rsidR="00E126D4">
        <w:t>treamwise vortices are formed</w:t>
      </w:r>
      <w:r w:rsidR="00013BA6">
        <w:t xml:space="preserve"> </w:t>
      </w:r>
      <w:r w:rsidR="00B55909">
        <w:t>as well, thus the averaged velocity profiles deviate from the Blasius solution at different streamwise locations, as is discussed before.</w:t>
      </w:r>
      <w:r w:rsidR="00404FD4">
        <w:t xml:space="preserve"> However, these weak vortices </w:t>
      </w:r>
      <w:r w:rsidR="00BB1AD7">
        <w:t>do not</w:t>
      </w:r>
      <w:r w:rsidR="005C158D">
        <w:t xml:space="preserve"> deform or breakdown as it goes downstream. </w:t>
      </w:r>
      <w:r w:rsidR="005100BB">
        <w:t xml:space="preserve">This confirmed the observation before that the </w:t>
      </w:r>
      <w:r w:rsidR="00A301A1">
        <w:t>inlet disturbance itself cannot trigger flow transition.</w:t>
      </w:r>
    </w:p>
    <w:p w:rsidR="00C4738B" w:rsidRDefault="00C4738B" w:rsidP="0087382C">
      <w:pPr>
        <w:ind w:left="315" w:firstLine="420"/>
      </w:pPr>
      <w:r>
        <w:t xml:space="preserve">Streamwis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lastRenderedPageBreak/>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710DEE">
        <w:rPr>
          <w:color w:val="FF0000"/>
        </w:rPr>
        <w:t>[</w:t>
      </w:r>
      <w:r w:rsidR="00981E3B">
        <w:rPr>
          <w:color w:val="FF0000"/>
        </w:rPr>
        <w:t>15</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lastRenderedPageBreak/>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instantaneous flow fields are demonstrated in Figure </w:t>
      </w:r>
      <w:r w:rsidRPr="006E65F2">
        <w:rPr>
          <w:color w:val="FF0000"/>
        </w:rPr>
        <w:t>X to X</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r>
        <w:rPr>
          <w:noProof/>
        </w:rPr>
        <w:lastRenderedPageBreak/>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t>Conclusion</w:t>
      </w:r>
    </w:p>
    <w:p w:rsidR="005F61F9" w:rsidRPr="00980E99" w:rsidRDefault="00980E99" w:rsidP="002D71F4">
      <w:pPr>
        <w:ind w:left="420" w:firstLine="420"/>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streamwis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strong streamwise vori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 xml:space="preserve">nstream. </w:t>
      </w:r>
    </w:p>
    <w:p w:rsidR="005F61F9" w:rsidRPr="00AD304D" w:rsidRDefault="005F61F9" w:rsidP="002D71F4">
      <w:pPr>
        <w:ind w:left="420" w:firstLine="420"/>
      </w:pPr>
    </w:p>
    <w:p w:rsidR="001B3458" w:rsidRDefault="007E5E63" w:rsidP="00E96A28">
      <w:pPr>
        <w:ind w:left="420"/>
        <w:rPr>
          <w:sz w:val="22"/>
        </w:rPr>
      </w:pPr>
      <w:r>
        <w:rPr>
          <w:rFonts w:hint="eastAsia"/>
          <w:sz w:val="22"/>
        </w:rPr>
        <w:t>[</w:t>
      </w:r>
      <w:r>
        <w:rPr>
          <w:sz w:val="22"/>
        </w:rPr>
        <w:t>1</w:t>
      </w:r>
      <w:r>
        <w:rPr>
          <w:rFonts w:hint="eastAsia"/>
          <w:sz w:val="22"/>
        </w:rPr>
        <w:t>]</w:t>
      </w:r>
      <w:r w:rsidR="00573D92">
        <w:rPr>
          <w:sz w:val="22"/>
        </w:rPr>
        <w:t xml:space="preserve"> </w:t>
      </w:r>
      <w:r w:rsidR="009463D9" w:rsidRPr="009463D9">
        <w:rPr>
          <w:sz w:val="22"/>
        </w:rPr>
        <w:t>Brederode V, Bradshaw P (1972) Three-dimensional flow in</w:t>
      </w:r>
      <w:r w:rsidR="009463D9">
        <w:rPr>
          <w:sz w:val="22"/>
        </w:rPr>
        <w:t xml:space="preserve"> </w:t>
      </w:r>
      <w:r w:rsidR="009463D9" w:rsidRPr="009463D9">
        <w:rPr>
          <w:sz w:val="22"/>
        </w:rPr>
        <w:t>nominally two-dimensional separation bubbles. I. Flow</w:t>
      </w:r>
      <w:r w:rsidR="009463D9">
        <w:rPr>
          <w:sz w:val="22"/>
        </w:rPr>
        <w:t xml:space="preserve"> </w:t>
      </w:r>
      <w:r w:rsidR="009463D9" w:rsidRPr="009463D9">
        <w:rPr>
          <w:sz w:val="22"/>
        </w:rPr>
        <w:t>behind a rearward-facing step. Imp Coll Aero Rep 72–19</w:t>
      </w:r>
    </w:p>
    <w:p w:rsidR="007E5E63" w:rsidRPr="00C73B4A" w:rsidRDefault="007E5E63" w:rsidP="00E96A28">
      <w:pPr>
        <w:ind w:left="420"/>
        <w:rPr>
          <w:sz w:val="22"/>
        </w:rPr>
      </w:pPr>
      <w:r>
        <w:rPr>
          <w:sz w:val="22"/>
        </w:rPr>
        <w:t>[2]</w:t>
      </w:r>
      <w:r w:rsidR="00604B87">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sectPr w:rsidR="007E5E63"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1343" w:rsidRDefault="00611343" w:rsidP="00EE6E86">
      <w:r>
        <w:separator/>
      </w:r>
    </w:p>
  </w:endnote>
  <w:endnote w:type="continuationSeparator" w:id="0">
    <w:p w:rsidR="00611343" w:rsidRDefault="00611343"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1343" w:rsidRDefault="00611343" w:rsidP="00EE6E86">
      <w:r>
        <w:separator/>
      </w:r>
    </w:p>
  </w:footnote>
  <w:footnote w:type="continuationSeparator" w:id="0">
    <w:p w:rsidR="00611343" w:rsidRDefault="00611343" w:rsidP="00EE6E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3C1"/>
    <w:rsid w:val="00013BA6"/>
    <w:rsid w:val="000144DC"/>
    <w:rsid w:val="000145CB"/>
    <w:rsid w:val="0001587C"/>
    <w:rsid w:val="00017531"/>
    <w:rsid w:val="00017A0B"/>
    <w:rsid w:val="00017E7E"/>
    <w:rsid w:val="000222D3"/>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71E0"/>
    <w:rsid w:val="00047A71"/>
    <w:rsid w:val="0005016D"/>
    <w:rsid w:val="00051F72"/>
    <w:rsid w:val="00052BB1"/>
    <w:rsid w:val="00053E87"/>
    <w:rsid w:val="00054BA8"/>
    <w:rsid w:val="00055875"/>
    <w:rsid w:val="00057440"/>
    <w:rsid w:val="000614ED"/>
    <w:rsid w:val="000626A3"/>
    <w:rsid w:val="00067F7A"/>
    <w:rsid w:val="00072E6D"/>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3538"/>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7FBF"/>
    <w:rsid w:val="00110421"/>
    <w:rsid w:val="0011194A"/>
    <w:rsid w:val="0011427D"/>
    <w:rsid w:val="00114F9B"/>
    <w:rsid w:val="00117B3D"/>
    <w:rsid w:val="00120360"/>
    <w:rsid w:val="00120578"/>
    <w:rsid w:val="00120C27"/>
    <w:rsid w:val="0012290E"/>
    <w:rsid w:val="00123390"/>
    <w:rsid w:val="00127443"/>
    <w:rsid w:val="00133136"/>
    <w:rsid w:val="00133309"/>
    <w:rsid w:val="00133B77"/>
    <w:rsid w:val="001349F8"/>
    <w:rsid w:val="001359C2"/>
    <w:rsid w:val="00140651"/>
    <w:rsid w:val="00145816"/>
    <w:rsid w:val="00146440"/>
    <w:rsid w:val="00146D22"/>
    <w:rsid w:val="00150BDA"/>
    <w:rsid w:val="001525BF"/>
    <w:rsid w:val="00153376"/>
    <w:rsid w:val="00153BAC"/>
    <w:rsid w:val="001556E4"/>
    <w:rsid w:val="00155AE5"/>
    <w:rsid w:val="00155BEE"/>
    <w:rsid w:val="001627E4"/>
    <w:rsid w:val="00164A93"/>
    <w:rsid w:val="00165587"/>
    <w:rsid w:val="00167BDA"/>
    <w:rsid w:val="001705AA"/>
    <w:rsid w:val="00170663"/>
    <w:rsid w:val="00170B6B"/>
    <w:rsid w:val="00174482"/>
    <w:rsid w:val="00183577"/>
    <w:rsid w:val="0018786F"/>
    <w:rsid w:val="001906DF"/>
    <w:rsid w:val="00190BF8"/>
    <w:rsid w:val="00192E50"/>
    <w:rsid w:val="001937C9"/>
    <w:rsid w:val="00194388"/>
    <w:rsid w:val="0019548C"/>
    <w:rsid w:val="0019726F"/>
    <w:rsid w:val="001A072B"/>
    <w:rsid w:val="001A243A"/>
    <w:rsid w:val="001A29BD"/>
    <w:rsid w:val="001A34D0"/>
    <w:rsid w:val="001A4299"/>
    <w:rsid w:val="001A44B9"/>
    <w:rsid w:val="001A646B"/>
    <w:rsid w:val="001A7E45"/>
    <w:rsid w:val="001B3458"/>
    <w:rsid w:val="001B3C9B"/>
    <w:rsid w:val="001B5150"/>
    <w:rsid w:val="001B54ED"/>
    <w:rsid w:val="001B6A7B"/>
    <w:rsid w:val="001C1634"/>
    <w:rsid w:val="001C4ED5"/>
    <w:rsid w:val="001C54A7"/>
    <w:rsid w:val="001D20E5"/>
    <w:rsid w:val="001D27BF"/>
    <w:rsid w:val="001D3ADF"/>
    <w:rsid w:val="001D64F6"/>
    <w:rsid w:val="001E1216"/>
    <w:rsid w:val="001E19A2"/>
    <w:rsid w:val="001E2888"/>
    <w:rsid w:val="001E2F18"/>
    <w:rsid w:val="001E6A42"/>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5B17"/>
    <w:rsid w:val="0022777A"/>
    <w:rsid w:val="00232B16"/>
    <w:rsid w:val="00233475"/>
    <w:rsid w:val="0023445A"/>
    <w:rsid w:val="00234E1A"/>
    <w:rsid w:val="0023579B"/>
    <w:rsid w:val="00236F5B"/>
    <w:rsid w:val="0024108C"/>
    <w:rsid w:val="00242785"/>
    <w:rsid w:val="0024357F"/>
    <w:rsid w:val="00244003"/>
    <w:rsid w:val="002451CF"/>
    <w:rsid w:val="00247750"/>
    <w:rsid w:val="00251837"/>
    <w:rsid w:val="00254A3E"/>
    <w:rsid w:val="00263211"/>
    <w:rsid w:val="0026542D"/>
    <w:rsid w:val="00265910"/>
    <w:rsid w:val="002707F0"/>
    <w:rsid w:val="00273927"/>
    <w:rsid w:val="00277651"/>
    <w:rsid w:val="00277D30"/>
    <w:rsid w:val="00282D71"/>
    <w:rsid w:val="0028476E"/>
    <w:rsid w:val="002851A0"/>
    <w:rsid w:val="00292D7F"/>
    <w:rsid w:val="002937AF"/>
    <w:rsid w:val="00297B3B"/>
    <w:rsid w:val="002A39D4"/>
    <w:rsid w:val="002A60C9"/>
    <w:rsid w:val="002B0E6F"/>
    <w:rsid w:val="002B268C"/>
    <w:rsid w:val="002B26B6"/>
    <w:rsid w:val="002B468A"/>
    <w:rsid w:val="002C0571"/>
    <w:rsid w:val="002C20F9"/>
    <w:rsid w:val="002C2449"/>
    <w:rsid w:val="002C30B1"/>
    <w:rsid w:val="002D0E20"/>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10BB0"/>
    <w:rsid w:val="00315BAA"/>
    <w:rsid w:val="00316B8C"/>
    <w:rsid w:val="003205DC"/>
    <w:rsid w:val="00330B3D"/>
    <w:rsid w:val="003332C0"/>
    <w:rsid w:val="0033391C"/>
    <w:rsid w:val="00333B82"/>
    <w:rsid w:val="003418C9"/>
    <w:rsid w:val="00342BED"/>
    <w:rsid w:val="00346A8A"/>
    <w:rsid w:val="00346FFC"/>
    <w:rsid w:val="00347BB2"/>
    <w:rsid w:val="00350BF9"/>
    <w:rsid w:val="00357545"/>
    <w:rsid w:val="00360B84"/>
    <w:rsid w:val="00360FA8"/>
    <w:rsid w:val="0036226A"/>
    <w:rsid w:val="003634D1"/>
    <w:rsid w:val="0036462C"/>
    <w:rsid w:val="003659AE"/>
    <w:rsid w:val="00366079"/>
    <w:rsid w:val="003708BF"/>
    <w:rsid w:val="0037300E"/>
    <w:rsid w:val="0037431C"/>
    <w:rsid w:val="003755F7"/>
    <w:rsid w:val="00375E50"/>
    <w:rsid w:val="00381E8B"/>
    <w:rsid w:val="0038222B"/>
    <w:rsid w:val="00382EF8"/>
    <w:rsid w:val="0038417D"/>
    <w:rsid w:val="003848EF"/>
    <w:rsid w:val="00385B73"/>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62C"/>
    <w:rsid w:val="003C7D1A"/>
    <w:rsid w:val="003D0950"/>
    <w:rsid w:val="003D1DBC"/>
    <w:rsid w:val="003D79CB"/>
    <w:rsid w:val="003E1790"/>
    <w:rsid w:val="003E1A79"/>
    <w:rsid w:val="003E1C26"/>
    <w:rsid w:val="003E2040"/>
    <w:rsid w:val="003E3BC5"/>
    <w:rsid w:val="003E590E"/>
    <w:rsid w:val="003E69E1"/>
    <w:rsid w:val="003F164F"/>
    <w:rsid w:val="003F5093"/>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04AA"/>
    <w:rsid w:val="00444109"/>
    <w:rsid w:val="004466C7"/>
    <w:rsid w:val="0045098C"/>
    <w:rsid w:val="00451A33"/>
    <w:rsid w:val="00452A90"/>
    <w:rsid w:val="0045642A"/>
    <w:rsid w:val="00460089"/>
    <w:rsid w:val="00460E9B"/>
    <w:rsid w:val="00461013"/>
    <w:rsid w:val="004610C9"/>
    <w:rsid w:val="00461443"/>
    <w:rsid w:val="00461D2B"/>
    <w:rsid w:val="00467DBE"/>
    <w:rsid w:val="004702CE"/>
    <w:rsid w:val="00472A4F"/>
    <w:rsid w:val="00472C53"/>
    <w:rsid w:val="004737E6"/>
    <w:rsid w:val="00474BA3"/>
    <w:rsid w:val="00475C60"/>
    <w:rsid w:val="004849F2"/>
    <w:rsid w:val="00491D16"/>
    <w:rsid w:val="00493F8E"/>
    <w:rsid w:val="00495329"/>
    <w:rsid w:val="004961D0"/>
    <w:rsid w:val="004A1BB7"/>
    <w:rsid w:val="004A2127"/>
    <w:rsid w:val="004A5AA1"/>
    <w:rsid w:val="004A7E45"/>
    <w:rsid w:val="004B28D1"/>
    <w:rsid w:val="004B39B2"/>
    <w:rsid w:val="004B6252"/>
    <w:rsid w:val="004B65A2"/>
    <w:rsid w:val="004B73C4"/>
    <w:rsid w:val="004C15AA"/>
    <w:rsid w:val="004C66C8"/>
    <w:rsid w:val="004C6BE2"/>
    <w:rsid w:val="004C7C23"/>
    <w:rsid w:val="004D1449"/>
    <w:rsid w:val="004D3CC8"/>
    <w:rsid w:val="004D738D"/>
    <w:rsid w:val="004E093C"/>
    <w:rsid w:val="004E1115"/>
    <w:rsid w:val="004E2B37"/>
    <w:rsid w:val="004E2BA3"/>
    <w:rsid w:val="004E51CC"/>
    <w:rsid w:val="004E7A4E"/>
    <w:rsid w:val="004F3550"/>
    <w:rsid w:val="004F402F"/>
    <w:rsid w:val="004F6B2E"/>
    <w:rsid w:val="004F7473"/>
    <w:rsid w:val="005000B8"/>
    <w:rsid w:val="00500966"/>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32DA"/>
    <w:rsid w:val="0054420C"/>
    <w:rsid w:val="00545D3F"/>
    <w:rsid w:val="00552AB4"/>
    <w:rsid w:val="00556954"/>
    <w:rsid w:val="00556D56"/>
    <w:rsid w:val="005602B1"/>
    <w:rsid w:val="00564D12"/>
    <w:rsid w:val="00565B06"/>
    <w:rsid w:val="00566918"/>
    <w:rsid w:val="0057126F"/>
    <w:rsid w:val="00573C97"/>
    <w:rsid w:val="00573D0D"/>
    <w:rsid w:val="00573D92"/>
    <w:rsid w:val="00574BB3"/>
    <w:rsid w:val="00576CDB"/>
    <w:rsid w:val="00577182"/>
    <w:rsid w:val="005823D9"/>
    <w:rsid w:val="00583792"/>
    <w:rsid w:val="0058444E"/>
    <w:rsid w:val="00585311"/>
    <w:rsid w:val="00585DCC"/>
    <w:rsid w:val="0058618F"/>
    <w:rsid w:val="00587586"/>
    <w:rsid w:val="00590CF0"/>
    <w:rsid w:val="00592267"/>
    <w:rsid w:val="00592337"/>
    <w:rsid w:val="0059667C"/>
    <w:rsid w:val="005A1C31"/>
    <w:rsid w:val="005A3040"/>
    <w:rsid w:val="005A4241"/>
    <w:rsid w:val="005A6275"/>
    <w:rsid w:val="005B1E80"/>
    <w:rsid w:val="005B4384"/>
    <w:rsid w:val="005B537E"/>
    <w:rsid w:val="005B5A54"/>
    <w:rsid w:val="005B7B7E"/>
    <w:rsid w:val="005C0F7E"/>
    <w:rsid w:val="005C158D"/>
    <w:rsid w:val="005C1ED2"/>
    <w:rsid w:val="005C2A3D"/>
    <w:rsid w:val="005C2CC7"/>
    <w:rsid w:val="005C6895"/>
    <w:rsid w:val="005C7F0C"/>
    <w:rsid w:val="005D17E9"/>
    <w:rsid w:val="005D3704"/>
    <w:rsid w:val="005D4D6A"/>
    <w:rsid w:val="005D5E3D"/>
    <w:rsid w:val="005D60D9"/>
    <w:rsid w:val="005D7F84"/>
    <w:rsid w:val="005E1F0F"/>
    <w:rsid w:val="005E3829"/>
    <w:rsid w:val="005E5561"/>
    <w:rsid w:val="005E558F"/>
    <w:rsid w:val="005E5CAA"/>
    <w:rsid w:val="005F3238"/>
    <w:rsid w:val="005F4DEF"/>
    <w:rsid w:val="005F5976"/>
    <w:rsid w:val="005F61F9"/>
    <w:rsid w:val="005F6243"/>
    <w:rsid w:val="005F7F3D"/>
    <w:rsid w:val="006033B9"/>
    <w:rsid w:val="0060452A"/>
    <w:rsid w:val="00604B87"/>
    <w:rsid w:val="00605AAA"/>
    <w:rsid w:val="00606D9F"/>
    <w:rsid w:val="0061033B"/>
    <w:rsid w:val="00610667"/>
    <w:rsid w:val="0061084C"/>
    <w:rsid w:val="00611343"/>
    <w:rsid w:val="00611E25"/>
    <w:rsid w:val="00614231"/>
    <w:rsid w:val="0061525B"/>
    <w:rsid w:val="00616B8C"/>
    <w:rsid w:val="006171A2"/>
    <w:rsid w:val="0062248F"/>
    <w:rsid w:val="00622DFA"/>
    <w:rsid w:val="0062423E"/>
    <w:rsid w:val="0062501D"/>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53260"/>
    <w:rsid w:val="006542C3"/>
    <w:rsid w:val="006550D4"/>
    <w:rsid w:val="0065542F"/>
    <w:rsid w:val="0066322A"/>
    <w:rsid w:val="0066411B"/>
    <w:rsid w:val="006652C9"/>
    <w:rsid w:val="00672802"/>
    <w:rsid w:val="00675686"/>
    <w:rsid w:val="00676AAB"/>
    <w:rsid w:val="00680710"/>
    <w:rsid w:val="006850F5"/>
    <w:rsid w:val="00691431"/>
    <w:rsid w:val="006923C9"/>
    <w:rsid w:val="00694023"/>
    <w:rsid w:val="00696185"/>
    <w:rsid w:val="00697224"/>
    <w:rsid w:val="006A1935"/>
    <w:rsid w:val="006A1E44"/>
    <w:rsid w:val="006A30F1"/>
    <w:rsid w:val="006A5E00"/>
    <w:rsid w:val="006B1A11"/>
    <w:rsid w:val="006B4D4C"/>
    <w:rsid w:val="006B739C"/>
    <w:rsid w:val="006B7DD7"/>
    <w:rsid w:val="006C066D"/>
    <w:rsid w:val="006C3D0C"/>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3771"/>
    <w:rsid w:val="00757181"/>
    <w:rsid w:val="0076388F"/>
    <w:rsid w:val="00765798"/>
    <w:rsid w:val="007657D1"/>
    <w:rsid w:val="00772B98"/>
    <w:rsid w:val="00774F27"/>
    <w:rsid w:val="007764D1"/>
    <w:rsid w:val="007776A1"/>
    <w:rsid w:val="00785645"/>
    <w:rsid w:val="0078630D"/>
    <w:rsid w:val="00792777"/>
    <w:rsid w:val="007934C1"/>
    <w:rsid w:val="00797890"/>
    <w:rsid w:val="00797CA0"/>
    <w:rsid w:val="007A0A5D"/>
    <w:rsid w:val="007A0B26"/>
    <w:rsid w:val="007A2305"/>
    <w:rsid w:val="007A3DAE"/>
    <w:rsid w:val="007B005B"/>
    <w:rsid w:val="007B085C"/>
    <w:rsid w:val="007B0DFD"/>
    <w:rsid w:val="007B17A2"/>
    <w:rsid w:val="007B2165"/>
    <w:rsid w:val="007B3422"/>
    <w:rsid w:val="007B5E9E"/>
    <w:rsid w:val="007C0834"/>
    <w:rsid w:val="007C4097"/>
    <w:rsid w:val="007C6DD5"/>
    <w:rsid w:val="007C7B06"/>
    <w:rsid w:val="007D1937"/>
    <w:rsid w:val="007D2A10"/>
    <w:rsid w:val="007D32FB"/>
    <w:rsid w:val="007D37B6"/>
    <w:rsid w:val="007D5813"/>
    <w:rsid w:val="007D6646"/>
    <w:rsid w:val="007D6857"/>
    <w:rsid w:val="007D6F9C"/>
    <w:rsid w:val="007E0472"/>
    <w:rsid w:val="007E4884"/>
    <w:rsid w:val="007E4E66"/>
    <w:rsid w:val="007E5E63"/>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630F"/>
    <w:rsid w:val="00871536"/>
    <w:rsid w:val="0087382C"/>
    <w:rsid w:val="00873CC0"/>
    <w:rsid w:val="00874C0B"/>
    <w:rsid w:val="00876115"/>
    <w:rsid w:val="008766D8"/>
    <w:rsid w:val="00880C40"/>
    <w:rsid w:val="00881E48"/>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A0081"/>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F"/>
    <w:rsid w:val="008D150D"/>
    <w:rsid w:val="008D16DA"/>
    <w:rsid w:val="008D17F2"/>
    <w:rsid w:val="008D4600"/>
    <w:rsid w:val="008D47D2"/>
    <w:rsid w:val="008D522A"/>
    <w:rsid w:val="008D7E4B"/>
    <w:rsid w:val="008E0020"/>
    <w:rsid w:val="008E11D2"/>
    <w:rsid w:val="008E58FC"/>
    <w:rsid w:val="008F2263"/>
    <w:rsid w:val="008F2456"/>
    <w:rsid w:val="008F34FA"/>
    <w:rsid w:val="008F4DC1"/>
    <w:rsid w:val="008F539D"/>
    <w:rsid w:val="008F6D1F"/>
    <w:rsid w:val="008F7E4F"/>
    <w:rsid w:val="0090053C"/>
    <w:rsid w:val="00902021"/>
    <w:rsid w:val="009055AC"/>
    <w:rsid w:val="00910183"/>
    <w:rsid w:val="00911A89"/>
    <w:rsid w:val="00912BC8"/>
    <w:rsid w:val="00915D37"/>
    <w:rsid w:val="00917464"/>
    <w:rsid w:val="0092034D"/>
    <w:rsid w:val="009218CB"/>
    <w:rsid w:val="009255F9"/>
    <w:rsid w:val="00927B9C"/>
    <w:rsid w:val="009307C3"/>
    <w:rsid w:val="00931204"/>
    <w:rsid w:val="00932515"/>
    <w:rsid w:val="0093331D"/>
    <w:rsid w:val="0093406F"/>
    <w:rsid w:val="0093728D"/>
    <w:rsid w:val="00940AC6"/>
    <w:rsid w:val="00941166"/>
    <w:rsid w:val="00941CB7"/>
    <w:rsid w:val="009457D3"/>
    <w:rsid w:val="00945DB0"/>
    <w:rsid w:val="009463D9"/>
    <w:rsid w:val="009467E1"/>
    <w:rsid w:val="009503AC"/>
    <w:rsid w:val="0095137D"/>
    <w:rsid w:val="0095645B"/>
    <w:rsid w:val="00961A4C"/>
    <w:rsid w:val="0096289D"/>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90209"/>
    <w:rsid w:val="00990D86"/>
    <w:rsid w:val="0099240A"/>
    <w:rsid w:val="00993CC1"/>
    <w:rsid w:val="00995A64"/>
    <w:rsid w:val="009A16B3"/>
    <w:rsid w:val="009A4F3D"/>
    <w:rsid w:val="009A52B3"/>
    <w:rsid w:val="009A5DA4"/>
    <w:rsid w:val="009B1CA7"/>
    <w:rsid w:val="009B2BBF"/>
    <w:rsid w:val="009B4FA7"/>
    <w:rsid w:val="009B5A61"/>
    <w:rsid w:val="009B6E69"/>
    <w:rsid w:val="009B77D9"/>
    <w:rsid w:val="009C00B4"/>
    <w:rsid w:val="009C1DE9"/>
    <w:rsid w:val="009C1DED"/>
    <w:rsid w:val="009C5896"/>
    <w:rsid w:val="009C63C5"/>
    <w:rsid w:val="009D11ED"/>
    <w:rsid w:val="009D147A"/>
    <w:rsid w:val="009D164A"/>
    <w:rsid w:val="009D4C59"/>
    <w:rsid w:val="009D5378"/>
    <w:rsid w:val="009E2480"/>
    <w:rsid w:val="009E3B2A"/>
    <w:rsid w:val="009E4B43"/>
    <w:rsid w:val="009E6AEC"/>
    <w:rsid w:val="009F2B52"/>
    <w:rsid w:val="009F36B2"/>
    <w:rsid w:val="009F5895"/>
    <w:rsid w:val="009F77E9"/>
    <w:rsid w:val="00A006F2"/>
    <w:rsid w:val="00A06C19"/>
    <w:rsid w:val="00A108EB"/>
    <w:rsid w:val="00A13992"/>
    <w:rsid w:val="00A1415B"/>
    <w:rsid w:val="00A14F68"/>
    <w:rsid w:val="00A163B4"/>
    <w:rsid w:val="00A173FF"/>
    <w:rsid w:val="00A22383"/>
    <w:rsid w:val="00A224C3"/>
    <w:rsid w:val="00A23D75"/>
    <w:rsid w:val="00A26468"/>
    <w:rsid w:val="00A26E0D"/>
    <w:rsid w:val="00A26F62"/>
    <w:rsid w:val="00A301A1"/>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0742"/>
    <w:rsid w:val="00A92C7C"/>
    <w:rsid w:val="00A93357"/>
    <w:rsid w:val="00A93A6A"/>
    <w:rsid w:val="00A9663F"/>
    <w:rsid w:val="00AA1EDD"/>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5CAB"/>
    <w:rsid w:val="00B277F6"/>
    <w:rsid w:val="00B3019F"/>
    <w:rsid w:val="00B31729"/>
    <w:rsid w:val="00B346F3"/>
    <w:rsid w:val="00B3525D"/>
    <w:rsid w:val="00B36639"/>
    <w:rsid w:val="00B36AE7"/>
    <w:rsid w:val="00B377CC"/>
    <w:rsid w:val="00B45449"/>
    <w:rsid w:val="00B46ABC"/>
    <w:rsid w:val="00B47389"/>
    <w:rsid w:val="00B509A8"/>
    <w:rsid w:val="00B52CAE"/>
    <w:rsid w:val="00B54401"/>
    <w:rsid w:val="00B55909"/>
    <w:rsid w:val="00B61AE7"/>
    <w:rsid w:val="00B6366D"/>
    <w:rsid w:val="00B7005F"/>
    <w:rsid w:val="00B70AF3"/>
    <w:rsid w:val="00B73168"/>
    <w:rsid w:val="00B731D1"/>
    <w:rsid w:val="00B761F5"/>
    <w:rsid w:val="00B765D5"/>
    <w:rsid w:val="00B76BDA"/>
    <w:rsid w:val="00B8299E"/>
    <w:rsid w:val="00B84553"/>
    <w:rsid w:val="00B85F23"/>
    <w:rsid w:val="00B86391"/>
    <w:rsid w:val="00B87BDA"/>
    <w:rsid w:val="00B9274B"/>
    <w:rsid w:val="00B93516"/>
    <w:rsid w:val="00B9791D"/>
    <w:rsid w:val="00BA1780"/>
    <w:rsid w:val="00BA1B53"/>
    <w:rsid w:val="00BA2E1E"/>
    <w:rsid w:val="00BA3D47"/>
    <w:rsid w:val="00BA5A45"/>
    <w:rsid w:val="00BA710E"/>
    <w:rsid w:val="00BB1AD7"/>
    <w:rsid w:val="00BB346E"/>
    <w:rsid w:val="00BB44C5"/>
    <w:rsid w:val="00BB5D86"/>
    <w:rsid w:val="00BB664E"/>
    <w:rsid w:val="00BB7B21"/>
    <w:rsid w:val="00BC3053"/>
    <w:rsid w:val="00BC4030"/>
    <w:rsid w:val="00BC4EB0"/>
    <w:rsid w:val="00BC50E0"/>
    <w:rsid w:val="00BC51AE"/>
    <w:rsid w:val="00BC54EB"/>
    <w:rsid w:val="00BC5988"/>
    <w:rsid w:val="00BC6C19"/>
    <w:rsid w:val="00BC6D1B"/>
    <w:rsid w:val="00BD30A0"/>
    <w:rsid w:val="00BD409D"/>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4435"/>
    <w:rsid w:val="00C162D4"/>
    <w:rsid w:val="00C172C4"/>
    <w:rsid w:val="00C234F1"/>
    <w:rsid w:val="00C236D2"/>
    <w:rsid w:val="00C23834"/>
    <w:rsid w:val="00C26405"/>
    <w:rsid w:val="00C273A6"/>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5D8D"/>
    <w:rsid w:val="00C874FE"/>
    <w:rsid w:val="00C87DE2"/>
    <w:rsid w:val="00C910E2"/>
    <w:rsid w:val="00C935D3"/>
    <w:rsid w:val="00C96625"/>
    <w:rsid w:val="00C967B5"/>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67AC"/>
    <w:rsid w:val="00CF0595"/>
    <w:rsid w:val="00CF3E86"/>
    <w:rsid w:val="00CF3E8E"/>
    <w:rsid w:val="00CF4751"/>
    <w:rsid w:val="00CF6116"/>
    <w:rsid w:val="00D01EC9"/>
    <w:rsid w:val="00D02C6E"/>
    <w:rsid w:val="00D032F9"/>
    <w:rsid w:val="00D05995"/>
    <w:rsid w:val="00D05DC9"/>
    <w:rsid w:val="00D0632A"/>
    <w:rsid w:val="00D1079C"/>
    <w:rsid w:val="00D12F69"/>
    <w:rsid w:val="00D1433A"/>
    <w:rsid w:val="00D1543D"/>
    <w:rsid w:val="00D3551F"/>
    <w:rsid w:val="00D35E55"/>
    <w:rsid w:val="00D448AC"/>
    <w:rsid w:val="00D46CF4"/>
    <w:rsid w:val="00D51894"/>
    <w:rsid w:val="00D53125"/>
    <w:rsid w:val="00D54318"/>
    <w:rsid w:val="00D54A5C"/>
    <w:rsid w:val="00D56475"/>
    <w:rsid w:val="00D572C0"/>
    <w:rsid w:val="00D57429"/>
    <w:rsid w:val="00D61244"/>
    <w:rsid w:val="00D61B7B"/>
    <w:rsid w:val="00D67D24"/>
    <w:rsid w:val="00D73749"/>
    <w:rsid w:val="00D7760E"/>
    <w:rsid w:val="00D84738"/>
    <w:rsid w:val="00D855F5"/>
    <w:rsid w:val="00D8604A"/>
    <w:rsid w:val="00D9105D"/>
    <w:rsid w:val="00D9272C"/>
    <w:rsid w:val="00D94B1B"/>
    <w:rsid w:val="00D95505"/>
    <w:rsid w:val="00D967FA"/>
    <w:rsid w:val="00DA18A3"/>
    <w:rsid w:val="00DA29A7"/>
    <w:rsid w:val="00DA2CE5"/>
    <w:rsid w:val="00DB0CCB"/>
    <w:rsid w:val="00DB4F94"/>
    <w:rsid w:val="00DB513D"/>
    <w:rsid w:val="00DB5FD7"/>
    <w:rsid w:val="00DB7059"/>
    <w:rsid w:val="00DC0278"/>
    <w:rsid w:val="00DC0B83"/>
    <w:rsid w:val="00DC43B5"/>
    <w:rsid w:val="00DC5196"/>
    <w:rsid w:val="00DC53AC"/>
    <w:rsid w:val="00DD17A6"/>
    <w:rsid w:val="00DD571A"/>
    <w:rsid w:val="00DD5E07"/>
    <w:rsid w:val="00DD6399"/>
    <w:rsid w:val="00DD767A"/>
    <w:rsid w:val="00DD7E68"/>
    <w:rsid w:val="00DE16E6"/>
    <w:rsid w:val="00DE30DF"/>
    <w:rsid w:val="00DE3CD7"/>
    <w:rsid w:val="00DE41E5"/>
    <w:rsid w:val="00DE6D28"/>
    <w:rsid w:val="00DE711F"/>
    <w:rsid w:val="00DE7919"/>
    <w:rsid w:val="00DF03B1"/>
    <w:rsid w:val="00DF24B5"/>
    <w:rsid w:val="00DF4427"/>
    <w:rsid w:val="00DF596D"/>
    <w:rsid w:val="00DF68F1"/>
    <w:rsid w:val="00E00526"/>
    <w:rsid w:val="00E01485"/>
    <w:rsid w:val="00E03095"/>
    <w:rsid w:val="00E04BE7"/>
    <w:rsid w:val="00E05EAA"/>
    <w:rsid w:val="00E0607E"/>
    <w:rsid w:val="00E07446"/>
    <w:rsid w:val="00E1108C"/>
    <w:rsid w:val="00E126D4"/>
    <w:rsid w:val="00E17175"/>
    <w:rsid w:val="00E1752E"/>
    <w:rsid w:val="00E22E2F"/>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DB2"/>
    <w:rsid w:val="00E80AB5"/>
    <w:rsid w:val="00E80C4C"/>
    <w:rsid w:val="00E87256"/>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1B54"/>
    <w:rsid w:val="00ED1C28"/>
    <w:rsid w:val="00ED270A"/>
    <w:rsid w:val="00EE1C68"/>
    <w:rsid w:val="00EE47B7"/>
    <w:rsid w:val="00EE6E86"/>
    <w:rsid w:val="00EE72C7"/>
    <w:rsid w:val="00EF54C5"/>
    <w:rsid w:val="00F001B1"/>
    <w:rsid w:val="00F010CB"/>
    <w:rsid w:val="00F02ADA"/>
    <w:rsid w:val="00F043FD"/>
    <w:rsid w:val="00F110F6"/>
    <w:rsid w:val="00F131B2"/>
    <w:rsid w:val="00F20301"/>
    <w:rsid w:val="00F21CD6"/>
    <w:rsid w:val="00F242E1"/>
    <w:rsid w:val="00F274B2"/>
    <w:rsid w:val="00F30EAC"/>
    <w:rsid w:val="00F32C5E"/>
    <w:rsid w:val="00F34B4B"/>
    <w:rsid w:val="00F35AF4"/>
    <w:rsid w:val="00F4047B"/>
    <w:rsid w:val="00F42A34"/>
    <w:rsid w:val="00F42FAA"/>
    <w:rsid w:val="00F443E5"/>
    <w:rsid w:val="00F458F4"/>
    <w:rsid w:val="00F5036A"/>
    <w:rsid w:val="00F51EC5"/>
    <w:rsid w:val="00F520A7"/>
    <w:rsid w:val="00F53531"/>
    <w:rsid w:val="00F53CB1"/>
    <w:rsid w:val="00F56281"/>
    <w:rsid w:val="00F56F40"/>
    <w:rsid w:val="00F62E6D"/>
    <w:rsid w:val="00F70393"/>
    <w:rsid w:val="00F708F0"/>
    <w:rsid w:val="00F71811"/>
    <w:rsid w:val="00F72675"/>
    <w:rsid w:val="00F73CD7"/>
    <w:rsid w:val="00F75B3B"/>
    <w:rsid w:val="00F76104"/>
    <w:rsid w:val="00F8027B"/>
    <w:rsid w:val="00F8031A"/>
    <w:rsid w:val="00F817C5"/>
    <w:rsid w:val="00F856A8"/>
    <w:rsid w:val="00F90F4F"/>
    <w:rsid w:val="00F916B9"/>
    <w:rsid w:val="00F95849"/>
    <w:rsid w:val="00F96AF5"/>
    <w:rsid w:val="00FA097A"/>
    <w:rsid w:val="00FA3264"/>
    <w:rsid w:val="00FA36FD"/>
    <w:rsid w:val="00FA445A"/>
    <w:rsid w:val="00FA629A"/>
    <w:rsid w:val="00FB1AC7"/>
    <w:rsid w:val="00FB3C09"/>
    <w:rsid w:val="00FB4409"/>
    <w:rsid w:val="00FB6278"/>
    <w:rsid w:val="00FB62E2"/>
    <w:rsid w:val="00FC40DF"/>
    <w:rsid w:val="00FC4750"/>
    <w:rsid w:val="00FC712E"/>
    <w:rsid w:val="00FC7D2E"/>
    <w:rsid w:val="00FD0A42"/>
    <w:rsid w:val="00FD0DB5"/>
    <w:rsid w:val="00FD2852"/>
    <w:rsid w:val="00FD5F6E"/>
    <w:rsid w:val="00FD7D82"/>
    <w:rsid w:val="00FE2BF3"/>
    <w:rsid w:val="00FE52C8"/>
    <w:rsid w:val="00FE60F5"/>
    <w:rsid w:val="00FF0D94"/>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8.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9.png"/><Relationship Id="rId87" Type="http://schemas.openxmlformats.org/officeDocument/2006/relationships/theme" Target="theme/theme1.xml"/><Relationship Id="rId61" Type="http://schemas.openxmlformats.org/officeDocument/2006/relationships/image" Target="media/image34.png"/><Relationship Id="rId82"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A7911C-06D9-4095-977F-5CF641DEB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4</TotalTime>
  <Pages>14</Pages>
  <Words>3731</Words>
  <Characters>21272</Characters>
  <Application>Microsoft Office Word</Application>
  <DocSecurity>0</DocSecurity>
  <Lines>177</Lines>
  <Paragraphs>49</Paragraphs>
  <ScaleCrop>false</ScaleCrop>
  <Company/>
  <LinksUpToDate>false</LinksUpToDate>
  <CharactersWithSpaces>24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209</cp:revision>
  <dcterms:created xsi:type="dcterms:W3CDTF">2016-10-17T02:53:00Z</dcterms:created>
  <dcterms:modified xsi:type="dcterms:W3CDTF">2017-03-23T12:44:00Z</dcterms:modified>
</cp:coreProperties>
</file>